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3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68" autoAdjust="0"/>
    <p:restoredTop sz="94660"/>
  </p:normalViewPr>
  <p:slideViewPr>
    <p:cSldViewPr>
      <p:cViewPr varScale="1">
        <p:scale>
          <a:sx n="65" d="100"/>
          <a:sy n="65" d="100"/>
        </p:scale>
        <p:origin x="-14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 /><Relationship Id="rId13" Type="http://schemas.openxmlformats.org/officeDocument/2006/relationships/slide" Target="slides/slide11.xml" /><Relationship Id="rId18" Type="http://schemas.openxmlformats.org/officeDocument/2006/relationships/slide" Target="slides/slide16.xml" /><Relationship Id="rId26" Type="http://schemas.openxmlformats.org/officeDocument/2006/relationships/slide" Target="slides/slide24.xml" /><Relationship Id="rId3" Type="http://schemas.openxmlformats.org/officeDocument/2006/relationships/slide" Target="slides/slide1.xml" /><Relationship Id="rId21" Type="http://schemas.openxmlformats.org/officeDocument/2006/relationships/slide" Target="slides/slide19.xml" /><Relationship Id="rId34" Type="http://schemas.openxmlformats.org/officeDocument/2006/relationships/presProps" Target="presProps.xml" /><Relationship Id="rId7" Type="http://schemas.openxmlformats.org/officeDocument/2006/relationships/slide" Target="slides/slide5.xml" /><Relationship Id="rId12" Type="http://schemas.openxmlformats.org/officeDocument/2006/relationships/slide" Target="slides/slide10.xml" /><Relationship Id="rId17" Type="http://schemas.openxmlformats.org/officeDocument/2006/relationships/slide" Target="slides/slide15.xml" /><Relationship Id="rId25" Type="http://schemas.openxmlformats.org/officeDocument/2006/relationships/slide" Target="slides/slide23.xml" /><Relationship Id="rId33" Type="http://schemas.openxmlformats.org/officeDocument/2006/relationships/notesMaster" Target="notesMasters/notesMaster1.xml" /><Relationship Id="rId2" Type="http://schemas.openxmlformats.org/officeDocument/2006/relationships/slideMaster" Target="slideMasters/slideMaster2.xml" /><Relationship Id="rId16" Type="http://schemas.openxmlformats.org/officeDocument/2006/relationships/slide" Target="slides/slide14.xml" /><Relationship Id="rId20" Type="http://schemas.openxmlformats.org/officeDocument/2006/relationships/slide" Target="slides/slide18.xml" /><Relationship Id="rId29" Type="http://schemas.openxmlformats.org/officeDocument/2006/relationships/slide" Target="slides/slide27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4.xml" /><Relationship Id="rId11" Type="http://schemas.openxmlformats.org/officeDocument/2006/relationships/slide" Target="slides/slide9.xml" /><Relationship Id="rId24" Type="http://schemas.openxmlformats.org/officeDocument/2006/relationships/slide" Target="slides/slide22.xml" /><Relationship Id="rId32" Type="http://schemas.openxmlformats.org/officeDocument/2006/relationships/slide" Target="slides/slide30.xml" /><Relationship Id="rId37" Type="http://schemas.openxmlformats.org/officeDocument/2006/relationships/tableStyles" Target="tableStyles.xml" /><Relationship Id="rId5" Type="http://schemas.openxmlformats.org/officeDocument/2006/relationships/slide" Target="slides/slide3.xml" /><Relationship Id="rId15" Type="http://schemas.openxmlformats.org/officeDocument/2006/relationships/slide" Target="slides/slide13.xml" /><Relationship Id="rId23" Type="http://schemas.openxmlformats.org/officeDocument/2006/relationships/slide" Target="slides/slide21.xml" /><Relationship Id="rId28" Type="http://schemas.openxmlformats.org/officeDocument/2006/relationships/slide" Target="slides/slide26.xml" /><Relationship Id="rId36" Type="http://schemas.openxmlformats.org/officeDocument/2006/relationships/theme" Target="theme/theme1.xml" /><Relationship Id="rId10" Type="http://schemas.openxmlformats.org/officeDocument/2006/relationships/slide" Target="slides/slide8.xml" /><Relationship Id="rId19" Type="http://schemas.openxmlformats.org/officeDocument/2006/relationships/slide" Target="slides/slide17.xml" /><Relationship Id="rId31" Type="http://schemas.openxmlformats.org/officeDocument/2006/relationships/slide" Target="slides/slide29.xml" /><Relationship Id="rId4" Type="http://schemas.openxmlformats.org/officeDocument/2006/relationships/slide" Target="slides/slide2.xml" /><Relationship Id="rId9" Type="http://schemas.openxmlformats.org/officeDocument/2006/relationships/slide" Target="slides/slide7.xml" /><Relationship Id="rId14" Type="http://schemas.openxmlformats.org/officeDocument/2006/relationships/slide" Target="slides/slide12.xml" /><Relationship Id="rId22" Type="http://schemas.openxmlformats.org/officeDocument/2006/relationships/slide" Target="slides/slide20.xml" /><Relationship Id="rId27" Type="http://schemas.openxmlformats.org/officeDocument/2006/relationships/slide" Target="slides/slide25.xml" /><Relationship Id="rId30" Type="http://schemas.openxmlformats.org/officeDocument/2006/relationships/slide" Target="slides/slide28.xml" /><Relationship Id="rId35" Type="http://schemas.openxmlformats.org/officeDocument/2006/relationships/viewProps" Target="viewProps.xml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 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 /><Relationship Id="rId7" Type="http://schemas.openxmlformats.org/officeDocument/2006/relationships/image" Target="../media/image54.wmf" /><Relationship Id="rId2" Type="http://schemas.openxmlformats.org/officeDocument/2006/relationships/image" Target="../media/image49.wmf" /><Relationship Id="rId1" Type="http://schemas.openxmlformats.org/officeDocument/2006/relationships/image" Target="../media/image48.wmf" /><Relationship Id="rId6" Type="http://schemas.openxmlformats.org/officeDocument/2006/relationships/image" Target="../media/image53.wmf" /><Relationship Id="rId5" Type="http://schemas.openxmlformats.org/officeDocument/2006/relationships/image" Target="../media/image52.wmf" /><Relationship Id="rId4" Type="http://schemas.openxmlformats.org/officeDocument/2006/relationships/image" Target="../media/image51.wmf" 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 /><Relationship Id="rId7" Type="http://schemas.openxmlformats.org/officeDocument/2006/relationships/image" Target="../media/image61.wmf" /><Relationship Id="rId2" Type="http://schemas.openxmlformats.org/officeDocument/2006/relationships/image" Target="../media/image56.wmf" /><Relationship Id="rId1" Type="http://schemas.openxmlformats.org/officeDocument/2006/relationships/image" Target="../media/image55.wmf" /><Relationship Id="rId6" Type="http://schemas.openxmlformats.org/officeDocument/2006/relationships/image" Target="../media/image60.wmf" /><Relationship Id="rId5" Type="http://schemas.openxmlformats.org/officeDocument/2006/relationships/image" Target="../media/image59.wmf" /><Relationship Id="rId4" Type="http://schemas.openxmlformats.org/officeDocument/2006/relationships/image" Target="../media/image58.wmf" 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 /><Relationship Id="rId7" Type="http://schemas.openxmlformats.org/officeDocument/2006/relationships/image" Target="../media/image68.wmf" /><Relationship Id="rId2" Type="http://schemas.openxmlformats.org/officeDocument/2006/relationships/image" Target="../media/image63.wmf" /><Relationship Id="rId1" Type="http://schemas.openxmlformats.org/officeDocument/2006/relationships/image" Target="../media/image62.wmf" /><Relationship Id="rId6" Type="http://schemas.openxmlformats.org/officeDocument/2006/relationships/image" Target="../media/image67.wmf" /><Relationship Id="rId5" Type="http://schemas.openxmlformats.org/officeDocument/2006/relationships/image" Target="../media/image66.wmf" /><Relationship Id="rId4" Type="http://schemas.openxmlformats.org/officeDocument/2006/relationships/image" Target="../media/image65.wmf" 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 /><Relationship Id="rId3" Type="http://schemas.openxmlformats.org/officeDocument/2006/relationships/image" Target="../media/image28.wmf" /><Relationship Id="rId7" Type="http://schemas.openxmlformats.org/officeDocument/2006/relationships/image" Target="../media/image32.wmf" /><Relationship Id="rId2" Type="http://schemas.openxmlformats.org/officeDocument/2006/relationships/image" Target="../media/image70.wmf" /><Relationship Id="rId1" Type="http://schemas.openxmlformats.org/officeDocument/2006/relationships/image" Target="../media/image69.wmf" /><Relationship Id="rId6" Type="http://schemas.openxmlformats.org/officeDocument/2006/relationships/image" Target="../media/image31.wmf" /><Relationship Id="rId5" Type="http://schemas.openxmlformats.org/officeDocument/2006/relationships/image" Target="../media/image30.wmf" /><Relationship Id="rId10" Type="http://schemas.openxmlformats.org/officeDocument/2006/relationships/image" Target="../media/image35.wmf" /><Relationship Id="rId4" Type="http://schemas.openxmlformats.org/officeDocument/2006/relationships/image" Target="../media/image29.wmf" /><Relationship Id="rId9" Type="http://schemas.openxmlformats.org/officeDocument/2006/relationships/image" Target="../media/image34.wmf" 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 /><Relationship Id="rId2" Type="http://schemas.openxmlformats.org/officeDocument/2006/relationships/image" Target="../media/image72.wmf" /><Relationship Id="rId1" Type="http://schemas.openxmlformats.org/officeDocument/2006/relationships/image" Target="../media/image71.wmf" /><Relationship Id="rId4" Type="http://schemas.openxmlformats.org/officeDocument/2006/relationships/image" Target="../media/image74.wmf" 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 /><Relationship Id="rId7" Type="http://schemas.openxmlformats.org/officeDocument/2006/relationships/image" Target="../media/image9.wmf" /><Relationship Id="rId2" Type="http://schemas.openxmlformats.org/officeDocument/2006/relationships/image" Target="../media/image4.wmf" /><Relationship Id="rId1" Type="http://schemas.openxmlformats.org/officeDocument/2006/relationships/image" Target="../media/image3.wmf" /><Relationship Id="rId6" Type="http://schemas.openxmlformats.org/officeDocument/2006/relationships/image" Target="../media/image8.wmf" /><Relationship Id="rId5" Type="http://schemas.openxmlformats.org/officeDocument/2006/relationships/image" Target="../media/image7.wmf" /><Relationship Id="rId4" Type="http://schemas.openxmlformats.org/officeDocument/2006/relationships/image" Target="../media/image6.wmf" 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 /><Relationship Id="rId2" Type="http://schemas.openxmlformats.org/officeDocument/2006/relationships/image" Target="../media/image11.wmf" /><Relationship Id="rId1" Type="http://schemas.openxmlformats.org/officeDocument/2006/relationships/image" Target="../media/image10.wmf" 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 /><Relationship Id="rId3" Type="http://schemas.openxmlformats.org/officeDocument/2006/relationships/image" Target="../media/image15.wmf" /><Relationship Id="rId7" Type="http://schemas.openxmlformats.org/officeDocument/2006/relationships/image" Target="../media/image19.wmf" /><Relationship Id="rId2" Type="http://schemas.openxmlformats.org/officeDocument/2006/relationships/image" Target="../media/image14.wmf" /><Relationship Id="rId1" Type="http://schemas.openxmlformats.org/officeDocument/2006/relationships/image" Target="../media/image13.wmf" /><Relationship Id="rId6" Type="http://schemas.openxmlformats.org/officeDocument/2006/relationships/image" Target="../media/image18.wmf" /><Relationship Id="rId5" Type="http://schemas.openxmlformats.org/officeDocument/2006/relationships/image" Target="../media/image17.wmf" /><Relationship Id="rId4" Type="http://schemas.openxmlformats.org/officeDocument/2006/relationships/image" Target="../media/image16.wmf" /><Relationship Id="rId9" Type="http://schemas.openxmlformats.org/officeDocument/2006/relationships/image" Target="../media/image21.wmf" 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 /><Relationship Id="rId2" Type="http://schemas.openxmlformats.org/officeDocument/2006/relationships/image" Target="../media/image23.wmf" /><Relationship Id="rId1" Type="http://schemas.openxmlformats.org/officeDocument/2006/relationships/image" Target="../media/image22.wmf" /><Relationship Id="rId5" Type="http://schemas.openxmlformats.org/officeDocument/2006/relationships/image" Target="../media/image26.wmf" /><Relationship Id="rId4" Type="http://schemas.openxmlformats.org/officeDocument/2006/relationships/image" Target="../media/image25.wmf" 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 /><Relationship Id="rId3" Type="http://schemas.openxmlformats.org/officeDocument/2006/relationships/image" Target="../media/image29.wmf" /><Relationship Id="rId7" Type="http://schemas.openxmlformats.org/officeDocument/2006/relationships/image" Target="../media/image33.wmf" /><Relationship Id="rId2" Type="http://schemas.openxmlformats.org/officeDocument/2006/relationships/image" Target="../media/image28.wmf" /><Relationship Id="rId1" Type="http://schemas.openxmlformats.org/officeDocument/2006/relationships/image" Target="../media/image27.wmf" /><Relationship Id="rId6" Type="http://schemas.openxmlformats.org/officeDocument/2006/relationships/image" Target="../media/image32.wmf" /><Relationship Id="rId5" Type="http://schemas.openxmlformats.org/officeDocument/2006/relationships/image" Target="../media/image31.wmf" /><Relationship Id="rId4" Type="http://schemas.openxmlformats.org/officeDocument/2006/relationships/image" Target="../media/image30.wmf" /><Relationship Id="rId9" Type="http://schemas.openxmlformats.org/officeDocument/2006/relationships/image" Target="../media/image35.wmf" 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 /><Relationship Id="rId2" Type="http://schemas.openxmlformats.org/officeDocument/2006/relationships/image" Target="../media/image37.wmf" /><Relationship Id="rId1" Type="http://schemas.openxmlformats.org/officeDocument/2006/relationships/image" Target="../media/image36.wmf" /><Relationship Id="rId4" Type="http://schemas.openxmlformats.org/officeDocument/2006/relationships/image" Target="../media/image39.wmf" 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 /><Relationship Id="rId2" Type="http://schemas.openxmlformats.org/officeDocument/2006/relationships/image" Target="../media/image4.wmf" /><Relationship Id="rId1" Type="http://schemas.openxmlformats.org/officeDocument/2006/relationships/image" Target="../media/image40.wmf" /><Relationship Id="rId4" Type="http://schemas.openxmlformats.org/officeDocument/2006/relationships/image" Target="../media/image42.wmf" 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 /><Relationship Id="rId2" Type="http://schemas.openxmlformats.org/officeDocument/2006/relationships/image" Target="../media/image44.wmf" /><Relationship Id="rId1" Type="http://schemas.openxmlformats.org/officeDocument/2006/relationships/image" Target="../media/image43.wmf" /><Relationship Id="rId5" Type="http://schemas.openxmlformats.org/officeDocument/2006/relationships/image" Target="../media/image47.wmf" /><Relationship Id="rId4" Type="http://schemas.openxmlformats.org/officeDocument/2006/relationships/image" Target="../media/image46.wmf" 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2047.9375" units="1/cm"/>
          <inkml:channelProperty channel="Y" name="resolution" value="3276.69995" units="1/cm"/>
          <inkml:channelProperty channel="F" name="resolution" value="0" units="1/dev"/>
        </inkml:channelProperties>
      </inkml:inkSource>
      <inkml:timestamp xml:id="ts0" timeString="2020-10-13T10:50:58.04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57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39306" units="1/cm"/>
        </inkml:channelProperties>
      </inkml:inkSource>
      <inkml:timestamp xml:id="ts1" timeString="2020-10-13T10:51:44.687"/>
    </inkml:context>
  </inkml:definitions>
  <inkml:trace contextRef="#ctx0" brushRef="#br0">2754 1494 35,'-10'0'14,"1"-2"10,-2 2 4,3-3 0,-4 3 1,-1 0-10,2 0-5,0 0 1,-1-1-1,1 1 0,-2 0 4,3 0 5,0-3 1,-3 3-1,4-1 1,1 1 0,-1-2-3,9 2-1,-17 0 0,8-2-3,1 2-9,8 0-13,-14 2-14,7 0-16,0-1-15,7-1-68,-12 3 40</inkml:trace>
  <inkml:trace contextRef="#ctx0" brushRef="#br0" timeOffset="702.89">2617 1381 440,'-4'-5'60,"-1"-2"27,2 2 5,-2 0 6,2-2 4,-1-1-3,-2 3 2,2-1-3,-1 0 2,1 1-3,0-1-3,0 0-8,-1 2-11,1 1-7,2-2-12,2 5-7,0 0-5,0 0-4,-13 22-6,11-1-3,-2 6 2,0 10 0,2 7-5,-4 12-1,1 1-3,-2 23 0,-1-3-3,2-14-2,2-5 2,-3 0-1,3-5-7,-2-2 4,1-9-4,-1-4-1,4-2-2,-3-7 1,1-3 0,2-1 1,-1-6 18,2 0 18,-1-1 17,0-8 12,2 2-3,-5-4-9,4-3-7,-3-3-7,4-2-6,0 0-7,0 0 2,-16-13-8,14 6-7,-2-3 0,1 3-2,2-1-2,-1 1-9,0 0 1,2 2-2,-2-1-6,4 0 0,0 1 0,4-1-1,2 0 0,6 1 0,0-4 0,3 4 0,4-3-1,2 1 5,3-1-2,2-1 0,1 0 1,1 4-1,-3-2-1,3-3-2,0 3 3,6-1 0,-9 2-2,1 0-1,-6 1-13,0-2-12,-3 5-7,-2-5-11,-2 3-15,-1 0-13,-2 1-14,-2 1-18,-1-4-33,2 3-31,1-1-28,-6-4-40,5 3-116,-3-3-222,-5 1-72</inkml:trace>
  <inkml:trace contextRef="#ctx0" brushRef="#br0" timeOffset="962.9">3175 1765 1552,'-2'-7'-6,"0"1"19,0-1 19,0 1 12,2 1 4,-4-2-3,2 4-6,2 3-7,-5-5-4,5 5-6,0 0 0,0 0-3,-6 15-4,6-3 5,0 9 2,0 1 1,2 6 3,-2 3 0,4 2-4,-1 8 1,1-1-3,0 3 0,0-2-3,0 10 1,-2 1-2,3-8-9,-3-3-16,3-1-9,-3-4-21,0 0-22,2-6-4,-2-6-15,2-1-13,-2-6-29,0-5-51,2-7-339,-2-3-17</inkml:trace>
  <inkml:trace contextRef="#ctx0" brushRef="#br0" timeOffset="1252.12">3131 1682 1350,'-9'-19'-15,"-1"0"26,4 2 11,-2 3 17,2-1 8,0 3 5,0-1 3,4 2 2,0 0-5,2-2-2,4-2 0,2 2 0,3 0-1,4 1 2,1 2-8,2 2-3,2 0-5,1 4-1,3 4-3,1 0-6,2 4 0,-2 4-4,2 0-1,-2 2 0,-3 4 1,-3 1 0,-2 4-1,-2 0-3,-7 2 5,-4 0-3,-10 8-1,-7 4 2,-8 4-12,-20 11-16,-4-2-26,-3-5-28,-1 1-35,2-3-42,7-9-47,8-5-126,6-6-213,3-4-28</inkml:trace>
  <inkml:trace contextRef="#ctx0" brushRef="#br0" timeOffset="1721.13">4161 1638 1376,'-10'1'1,"0"-1"9,2 0 20,8 0 12,-17 3 7,8-3 4,9 0 5,-15 0-2,9 2-3,6-2-5,-10 0-6,10 0-2,0 0-7,-14 0-4,14 0-5,0 0-3,0 0 1,0 0 5,30 0-3,0-6 4,17-4-2,31-6-2,7-3 0,6-1-5,2 2-1,-4 1-2,-5-3 0,0 3-2,-11 1-10,-13 1-17,-11 4-19,-11 3-32,-3 1-10,-5 1-13,-4 1-31,-10-1-51,-1 0-105,-2-1-201,-6 0 18</inkml:trace>
  <inkml:trace contextRef="#ctx0" brushRef="#br0" timeOffset="2004.33">4909 1228 1260,'-8'-5'-5,"2"1"17,1 2 15,5 2 4,-6-4 0,6 4-5,0 0-4,-5-4-7,5 4 6,0 0 1,0 0 7,35 8 3,-19-2 4,7 4-4,-1 0 0,6 6-5,-1 1-3,3 3 1,-2 0-4,-3 1 2,1 3-4,-5 2-2,2-1 3,-6 1 1,-2 3 0,-4-1-3,-7 0 0,-3 1 1,-2 0-4,-3 2-1,-7 1-1,-3-2-3,-2 1-15,-1-2-13,-4-3-22,0-1-14,0-2-21,0-3-43,-1-6-58,2-4-322,0-3-2</inkml:trace>
  <inkml:trace contextRef="#ctx0" brushRef="#br0" timeOffset="2297.92">5945 1131 1363,'2'-5'-10,"0"-2"33,-2 0 19,0 7 15,0-10 4,0 7-2,0 3-3,0-6-8,0 6-8,0-5-4,0 5-7,0 0-8,0 0-1,0 0-1,0 0-4,0 18-1,3-5-1,-1 2 3,2 2-4,0 5 2,3 1-3,-1 2 1,-2 2-1,3-1-3,-3 3-23,0-2-15,0-1-16,2 1-19,-1-1-14,0-2-11,-3-6-12,2-2-14,0-1-24,0-5-39,2-1-205,0-7 104</inkml:trace>
  <inkml:trace contextRef="#ctx0" brushRef="#br0" timeOffset="2542.89">6222 979 1037,'-2'-21'-8,"0"3"28,2 4 12,-2 2 22,0 1 9,0 3 0,0 0 2,0 3-13,2 0-7,-3 0-6,3 5-6,0 0-3,0 0-2,0 0-6,5 25 2,-1-10-4,0 4-1,3 5 4,2 7-8,-1 4 4,0 0-3,1 14-1,-3 0 1,0 3 0,-2-3-6,3 1-21,-5-7-11,3-3-19,-3 1-16,0-6-7,0-4-28,-2-3-28,0-6-83,-4-5-191,2 0 94</inkml:trace>
  <inkml:trace contextRef="#ctx0" brushRef="#br0" timeOffset="2743.4">5931 1318 1091,'-10'-8'8,"2"3"46,4-2 4,0 0-17,2 1-4,2 1-6,4-3-3,4-1-2,6-2-7,2 1-1,6-2-5,3 1 4,9 0-22,2-1-36,2 1-32,2 1-36,7-1-80,-7 1-160,2 4 138</inkml:trace>
  <inkml:trace contextRef="#ctx0" brushRef="#br0" timeOffset="3378.63">6830 1127 1005,'-27'-3'34,"20"0"17,7 3 17,-9-2 16,9 2 1,-5-5-3,0 3-7,5 2-8,0 0-7,-8-2-10,8 2-7,0 0-4,0 0-6,-6 14 2,6-4-8,0 1-1,2 6-2,-2 1-2,1 4-2,2 4 1,0 1-2,1 3 1,0 1-5,0 4-2,-2-5 2,2 1-1,-2-1-2,2-4-1,-2 0-2,0-6 1,1-1 2,0-1 2,-2-2 12,2-4 20,-1-3 13,-2-1-3,0-3-9,0-5-3,0 0-6,0 0-3,0 0-4,-9-20-2,2 8-7,1 1-2,-2-2-5,-2-1-2,-1-1-2,-3 4-2,0 1-2,0 3-2,-6 1 0,-1 6-2,0 2-1,-4 6 0,-3 1-3,0 6 0,3 2 1,2 2 2,1 4-5,1-2 2,7 0 1,1 1-3,1 0 2,7-1-4,-1-1 3,5-3-4,2-1 3,3 0-1,3-4 3,2-2 1,5-3-3,0 0 3,2-5-1,0-2 2,1-2-4,0-3 2,-2 0-3,1-5 2,2-1 3,-4-2 1,2 0-3,-4-5 1,1 3 4,-3 0-2,-1 2 6,2 0 5,-3 3 4,-3 0-1,2 1-5,-1 1 0,-1 2-7,2-1 1,-3 2 0,2 5-1,-6 0-2,11-3 1,-11 3 1,10 5 2,-5 0-2,1 2 1,0-1-5,1 1-13,-3 1-10,3 2-21,0 0-19,-1 1-25,1-2-36,2 0-34,-1-1-55,-2-2-94,3 0-268,-1-2-77</inkml:trace>
  <inkml:trace contextRef="#ctx0" brushRef="#br0" timeOffset="3708.08">7364 935 1548,'-8'-8'-30,"0"4"20,-1-1 25,2 3 25,1-2 8,6 4-4,-11-3-4,7 0-3,4 3-6,-12 0-3,6 4-4,-2 2 0,2 1 7,0 3-4,0 2 9,2 1-5,0 4 4,-1 1-4,5 2-18,0 3 6,3 4-1,-1 0-3,2 2 1,0-2-5,4 7 4,0-1-1,2-4-1,0 1 2,-2-4-16,5-4-13,-2 2-13,2-7-17,3-1-15,4-3-24,0-1-25,2-9-26,1-1-37,3-6-352,-1-3-28</inkml:trace>
  <inkml:trace contextRef="#ctx0" brushRef="#br0" timeOffset="4238.36">7766 1101 1339,'-2'-10'-36,"0"3"27,2 1 22,-2 1 24,0-2 14,0 4 6,0-4-7,2 7 0,-3-7-10,3 7-4,-3-4-9,3 4 3,0 0-3,0 0 2,0 0-2,-2 18 1,4-10-4,-2-1 2,3 3-3,0 1 0,1 0-2,0 3-1,2-1-1,1-2 0,-1 1-4,3 0 2,-3-4-3,3 1 1,-1 0-2,0-3 2,3-4 1,0 0-5,1-4 3,2 0-1,-2-2-2,1-2 0,-3-1-1,3-3 1,-2 0 4,-3-1 1,2-2 5,-3 0-2,0 0 7,-1-2 2,-2 6 1,0-2 7,-2 2-1,2 0-4,-3 1-3,2 1-5,-3 2-7,3 1-1,-3 4-2,0 0-1,0 0 0,0 0-3,11 9-1,-7-2 0,2 1-3,0 1 2,2 0-1,5 0 2,1 2-12,-2-1 2,5-3 0,-3 1 0,4-1 4,-4-2-2,6-1 3,-4-2 0,2-2 2,0-2 1,-2-2-2,3 0 12,-7-4 10,2 0 7,0-1 3,-6-2-5,0-3 5,-2 2-2,-1-5-1,-3 1-8,-2-1-6,-4 2 2,1-3-6,-3 5-3,0 0-4,-4 1-10,2 0-19,-6 5-18,4 0-27,-3 1-23,2 4-33,1 0-23,-3 0-26,5 0-24,-2 2-56,2-2-375,8 2-124</inkml:trace>
  <inkml:trace contextRef="#ctx0" brushRef="#br0" timeOffset="4512.81">8312 715 1648,'-1'-7'-41,"-3"4"17,0-4 40,4 7 21,-5-7 11,3 3 4,2 4 1,-3-6-3,2 3-6,1 3-6,0 0-4,4-6-1,-4 6 2,13 0 0,0 4 0,1 4-4,8 1 1,3 8 1,3 3-1,5 6-4,-1 1 2,2 1 0,-2 5-4,-2 0 3,-1 0-6,-3 4-11,-9-1 4,0 6 1,-11-4 2,-6 0-4,-6 2-16,-8 1-38,-4 3-63,-4-1-47,-5-9-90,-5-2-420,2-3-154</inkml:trace>
  <inkml:trace contextRef="#ctx0" brushRef="#br0" timeOffset="5443.08">9585 1270 424,'0'0'228,"-2"-6"-64,2 6-9,-5-7-8,5 7-27,-1-5-21,1 5-20,-2-7-18,2 7-3,2-5-7,-2 5-9,4-7 0,0 0-10,3 2-4,2-1 2,-2 0-4,4 1-5,-2-1-6,1 2-29,3-1-34,0 3-38,-3 0-26,4-1-40,-2 1-102,0-1-140,2 3 96</inkml:trace>
  <inkml:trace contextRef="#ctx0" brushRef="#br0" timeOffset="5618.76">9706 1402 1057,'-10'10'-4,"4"-1"21,2-1 29,-1-3 3,1 1-2,1-2 2,-1 0-5,2-1 1,2-3-5,0 0-7,-2 6-2,2-6-1,0 0-2,20-4-7,-6-1-27,12-5-30,9-4-26,15-3-37,18-7-46,7-5-258,4 1 85</inkml:trace>
  <inkml:trace contextRef="#ctx0" brushRef="#br0" timeOffset="6272.72">11465 552 1064,'-10'-11'-26,"1"-2"27,-7-1 13,0-1 11,3 0 18,-3-3 9,2 3 1,0 0 9,-2 0-1,2-1 0,1 1 7,0 3-3,2 0-7,1 1-8,-2 1-3,0 0-5,4 2-8,-2 1-2,1 1-5,0 4-5,1 2-4,8 0-1,-21 11-4,13 3-3,-6 7 0,4 9-2,0 9 2,-1 10-1,4 9-2,3 19-2,1 7 2,3 6 5,5 5-2,2 8 2,1 4 1,2 1-1,-1-1-1,2-5-2,-2-3 0,-1-7 3,0-8-1,-3-18 1,-3-10-3,2-10-3,-2-7 3,0-1-4,0-6 4,0-6-2,-2-4 4,0 0 3,0-3 7,-2-4-2,0-1-1,0-6-2,-2 1-2,0-8-4,4-1 1,0 0-4,0 0-3,-15-15 2,13 8-4,2-6 0,0 1-1,4-2-1,2-1-3,1 1 1,3 1-2,0 2-1,6 1 3,-2 3-3,4 2-2,-2 5 5,3 3-1,3 5-1,-2 5 0,2 9 1,-1 2 2,1 10-1,2 6 4,3 23 2,2 1 5,-8 5 5,-1 5 3,-2-1 1,-8 1-2,1 0 4,-4-8-2,-5-10-1,-2-1 2,-4-1-4,1-10 2,-1 0-2,0-2-3,-1-5 1,1-1-2,-2-5-1,2-2-2,2-4 0,0-4 3,0 0-4,0-3 2,0 0-16,-2-4-11,8 0-6,-4-1-19,4-1-22,2-5-24,4 1-27,1-7-33,6-3-48,6-8-131,-1-4-182,5-8-16</inkml:trace>
  <inkml:trace contextRef="#ctx0" brushRef="#br0" timeOffset="6882.24">12222 1264 1305,'-4'3'-69,"4"-3"15,-10 3 15,5-1 16,5-2 8,-8 2 12,8-2-3,-7 4 5,7-4 0,-6 3-3,6-3 5,0 0 6,0 0-1,-4 4 0,4-4 20,0 0 13,10 6 1,-10-6-2,22-3-1,-8 0 1,2-1-7,2 1-4,-1-3-1,2 1-1,0-1-2,1 0-2,-5-1 4,1-1-6,-2-2-2,2 3 4,-6-3 6,1 1-5,-2-1 0,-1 1 2,-2-1-2,-5 2-5,4-1 1,-5 3-3,-2-1-6,-1 1-1,-2 1-3,-1 2 2,-4 2-2,-2-2-3,0 6 1,-4 1-3,0 1 1,-3 2 3,-3 5 1,4 3 0,-3 6 6,-3 4-2,4 1 1,0 5 1,0 7 2,4 0-1,3-2 0,5 3-2,2-3 3,2 0-3,1-5-2,3 1 1,3-3 2,3-3 0,0 1-1,4-7 7,3 1 4,4-7 2,2-1 2,5-6-2,-3-2-2,2-2-3,0-3-1,1-1 0,1-6-7,1 5-17,-4-6-27,0 1-31,-1-2-26,-5 4-40,0-7-75,-4 3-339,1-4-48</inkml:trace>
  <inkml:trace contextRef="#ctx0" brushRef="#br0" timeOffset="7230.79">12337 863 1382,'-6'2'-63,"6"-2"20,-13 5 17,10-5 16,3 0 12,-8 5 6,8-5 7,-6 2 3,6-2 5,0 0-5,-4 3 5,4-3 9,0 0 13,0 0 12,0 0-3,36-8-5,-22 6-4,3-2-2,2 1-9,0-1-1,1 0-6,0 0-27,0 1-27,1-1-32,-3 0-31,4 0-37,-3-1-82,2 1-218,-4-2 64</inkml:trace>
  <inkml:trace contextRef="#ctx0" brushRef="#br0" timeOffset="7430.34">12887 493 1192,'-4'-9'7,"2"1"22,-4 1 16,1-2 10,1 2 5,-2-1 0,1 3-3,3-1-6,-2 0-10,2 2-12,0-2-17,2 6-30,-5-8-34,5 8-16,0-2-10,0 2-23,0 0-54,0 0-242,18 9 92</inkml:trace>
  <inkml:trace contextRef="#ctx0" brushRef="#br0" timeOffset="7732.7">13018 648 1041,'3'7'-37,"1"1"19,0-1 18,1 1 14,-1-1 3,-1 3 5,2 0 9,0 0 13,1-1 1,0 4-3,-2-2 6,0 2-1,3 2 0,-4-3-8,3 3-3,-2-1 6,0 0 6,0-1-1,-2-2-2,0 0 0,0 0 2,-2 2 4,-2-2-1,0 0 4,-2 0 1,-2 1-4,-4-2-3,-2 0-4,0-1-1,-4 0-6,0-3-4,-3 0-2,2-1-1,-2-1-4,2-2-10,-2 0-16,2-2-21,0-2-19,0-1-28,2-4-30,2 0-34,5-3-26,-1 1 2,3-4-125,4 1-164,4-2 47</inkml:trace>
  <inkml:trace contextRef="#ctx0" brushRef="#br0" timeOffset="8336.72">13267 659 1170,'0'0'-31,"0"0"10,0 0 9,0 0 12,0 0 9,0 0 3,0 0 0,0 0 0,0 0-3,0 0 1,0 0-4,0 0 4,0 0 8,2 11 9,0-3-3,-2 1 2,0 2-3,1-1 5,4 4-1,-3 1-1,1 0-3,2-1-3,-1 1 1,4 0-3,-2 0-2,1-2 3,2 1 1,0-3-4,-1 0 0,3-3 1,-3 1-3,3-4-1,-1-2 1,2-1-1,-2-2 1,0 0 1,1-3 7,-3-1 1,-1-1 2,1-2 6,-1-2-1,-3-2-3,0-1 4,0-3-3,-4 3 4,2-1 4,-2 0 2,0 1 1,0 1 0,-2-1 1,2 3-8,0 1-2,0 1-7,0-1-5,0 2-6,0 6-3,0 0 2,0 0-1,0 0-1,0 0-3,0 0 2,4 23-2,0-14-2,1 1 0,2 4 3,-1-3 1,2-1-4,0 1 0,3-2 5,0 1-2,-1-3-1,1 0 0,1-2 3,0-1 2,-1-2-4,2-2-1,1-4 3,-1 2 3,1-3 3,-2-4 5,-1 2 4,0-2 5,-3-5-2,-2 1-2,-2-5 1,1 1-6,-5 0 0,0-2-2,-2 2-5,-3 2 0,1-2-5,-2 3-14,-2-1-13,-3 4-23,0 1-33,1 3-20,1 1-27,1 2-13,0 2-28,-1-1-25,2 0-80,3 0-252,4 3-23</inkml:trace>
  <inkml:trace contextRef="#ctx0" brushRef="#br0" timeOffset="8788.08">14088 459 1366,'0'0'-32,"0"0"21,0 0 27,0 0 41,0 0 9,0 0 4,0 0-7,0 0-5,0 0-7,0 0-8,0 0-3,0 0-6,-9 19-3,5-4-1,2 0 3,-2 4-2,0 0-2,0 4-1,-3 0-3,3 2-2,-3-2-2,1 2 4,0-3-4,-3-1-1,2 1-3,2-6-1,-2-1 2,1 1-3,-1-3 2,2-1 4,-2 0-1,3-5 6,-2 0 2,-1-1 2,0 0 1,1-2-5,0 0-2,-1-3-3,7-1-1,-12-1 0,12 1-4,-9-6 0,5 2 1,-1 0-5,1 1 0,0-1-2,4 4-1,-4-6-2,4 6-2,0-7-1,0 7-3,6-7 0,-2 3-3,3 3 2,-7 1-2,15-2-3,-7 2 1,-8 0 4,19 3-3,-8 0 3,0-2-3,-1 3 3,3 0 2,-2 2-2,1-3-1,-1 4-9,-1-2-17,3 1-25,-4 0-32,3-1-37,-4 1-55,-1 0-78,2-3-378,-1 1-128</inkml:trace>
  <inkml:trace contextRef="#ctx0" brushRef="#br0" timeOffset="9089.15">15619 1130 1708,'-4'-9'-32,"2"2"31,-2 2 40,2-3 26,-4 2 20,3 1 10,-2 0-2,3 0-11,2 5-10,-4-7-7,2 3-11,2 4-24,-4-6-32,4 6-28,-2-4-13,2 4-25,0 0-28,0 0-24,0 0-26,0 0-51,6 15-366,-4-9-63</inkml:trace>
  <inkml:trace contextRef="#ctx0" brushRef="#br0" timeOffset="9266.53">15734 1333 1424,'2'11'-79,"-2"-3"23,2 1 17,-2 1 21,0 2 11,0 1 10,0-2 10,0 4 17,-2 1 4,-2 1-1,-4-2 5,2 4-4,-4 1 0,-2-2-1,-4 3-16,-5 2-47,0-1-66,-2-5-135,1-2-156,0-4 101</inkml:trace>
  <inkml:trace contextRef="#ctx0" brushRef="#br0" timeOffset="10410.48">17923 1109 1068,'-4'-3'0,"4"3"19,-9-4 14,9 4 19,0 0 9,-8-1 9,8 1 7,0 0-6,-6-2-1,6 2-11,0 0-9,-9-2-8,9 2-5,-7 5-5,7-5-1,-6 12-4,2-2-1,0 1-2,0 2 0,2 4 0,0 3 2,2-1-3,0 1 3,2 4-3,0-2-3,4 1-2,-2 0 2,4-2-1,-1-2-4,4-2 2,-3-2 2,3-3-4,-1-3 1,3-1 1,2-4 2,-3-4-3,4-2 4,-2-3 0,0-2-3,2-2 1,-3-2 1,1-3 2,-3 0-5,2-6 0,-3 3-2,-1-2-1,-3 1-3,0 3 2,-1 0 6,-1 0-2,3 1 5,-5 3 0,2 2-2,-2-1-4,0 3-2,0-2-5,-2 2-3,2 1-4,-2 6 0,2-3 0,-2 3-3,0 0 4,0 0 0,2 21-2,-2-10 2,4 4-2,-2 2 3,2 3-3,2-1 4,-2-1-4,4 3 3,0-1 2,1-2-1,-1-3 2,1-3-2,2 0 3,1-3 3,0-1 1,0-6 8,0-1 2,3-2 6,-2-5 6,-1-2 1,1-3 2,-3-5-5,2-1 3,-4-1-4,0-3-3,-4 1-4,-2-1-3,-2 2 0,1 0-4,-2 1 1,-1-1-5,2 5-3,-2 3-11,0-1-20,-1 3-28,0 1-28,-4 3-26,2 1-16,5 4-22,-12 1-26,12-1-18,-8 8-48,6-2-414,2 1-145</inkml:trace>
  <inkml:trace contextRef="#ctx0" brushRef="#br0" timeOffset="10749.39">18808 1373 1672,'2'-4'-71,"-2"4"24,0-8 17,0 8 27,-4-9 20,0 3 13,2-1 9,-2 1 9,0 0 13,-1 1 6,1-3 6,0 3 2,-1 1 1,-1-3-7,2 2-4,-1 1-7,-1 0-8,0 0-6,-2 3-4,8 1-5,-18 1-5,8 2-4,-3 2-2,0 2-7,1 2 2,-3 2-1,1 3-5,-2 0-1,4 6 0,1-1-1,-1 0-3,5 1-2,-2 0 4,5-2-1,2-1 1,2 1-1,4-1-1,3-3-1,1 0 2,5-2-1,4-4-2,1-1-19,4-3-28,1-2-33,1-2-34,-2-2-33,6-2-43,-4-1-77,-3-5-358,-5 1-116</inkml:trace>
  <inkml:trace contextRef="#ctx0" brushRef="#br0" timeOffset="11124.28">17324 1459 1564,'8'-2'-87,"-8"2"18,0 0 14,11 0 22,-11 0 11,0 0 8,0 0 6,0 0 20,8 2 5,-8-2 4,0 0-1,0 0 8,6 1-5,-6-1 4,0 0-5,0 0 5,7 3-8,-7-3 6,0 0 7,21-3-1,-8 2 0,4-1-3,2 0-4,2-2-4,4-1-19,3 1-57,-1-4-41,1 1-106,8-3-249,-2-2 40</inkml:trace>
  <inkml:trace contextRef="#ctx0" brushRef="#br0" timeOffset="11817.28">19786 815 1208,'1'-4'7,"2"0"26,1 0 14,-4 4 15,4-7 9,-4 7 11,2-4 1,-2 4 5,0 0-5,0-5-10,0 5-12,0 0-4,0 0-4,0 0-8,-18 19-5,10-8 6,0 3-3,-3 3 2,-4 1-5,0 1-2,1 2-2,-4 3-5,2-2 1,-4 1-4,3 0-4,-1 0-1,2-6-1,2 1-3,1 0-4,0-4 1,3-1-1,0-2-4,3 1 4,-1-2-2,1-3 1,2-2-3,1 3 3,-2-2-3,2-2-1,2 1 2,-2-1-5,2 0 3,2-4-4,-4 5 1,4-5 0,0 0-4,0 0-1,0 0 2,8 7-2,-8-7 1,10 0 0,-10 0-3,16-2 2,-4 2-2,-2-2-9,8-1 0,1 1 1,3 2 1,2 0 1,6 0-1,-1 0 4,1 0-1,2 0-1,-1 0 1,-1 2 0,-2 1 3,1-1 0,-3 0-3,-3-2 1,-2 3 1,0-1-1,-4 0 2,0-2 1,-2 2-2,-4 0 2,1 0-2,-1-2 0,-3 0-4,1 2 0,0-2-1,-1 2-13,0-2-4,-8 0-18,12-2-14,-12 2-20,12 0-42,-12 0-31,10-2-34,-8-2-85,0 2-307,-2 2-77</inkml:trace>
  <inkml:trace contextRef="#ctx0" brushRef="#br0" timeOffset="16171.93">19713 1523 697,'-5'-5'33,"2"1"-7,3 4 20,-10-5-1,4 1-1,0 2 4,2-2-5,-2 0 3,-1 3 10,3-4 2,4 5 0,-13-5 12,7 3-2,-1-3 3,3 5 5,4 0-3,-10-5-1,5 3-1,5 2-4,-9-3-1,9 3-2,-6-3-6,6 3-1,-5-4 1,5 4-7,-5-1-5,5 1-3,0 0-8,0 0-2,-6-4-1,6 4-6,0 0 0,0 0-4,0 0-4,0 0 1,0 0-1,0 0 2,0 0-2,31 5 0,-18-5 0,8 3-1,1-3-1,0-3-3,6 3-6,2 0-21,-1 0-20,3-1-25,0-1-24,2 2-42,-1-2-47,0 0-99,-3-2-345,1 3-113</inkml:trace>
  <inkml:trace contextRef="#ctx0" brushRef="#br0" timeOffset="16973.63">20561 940 1647,'-1'-7'-38,"1"7"16,-2-6 24,2 6 14,0 0 13,-4-4 9,4 4 4,0 0 6,-4-5-2,4 5 0,0 0-2,0 0-4,0 0-7,0 0-2,0 0-9,0 0 1,0 0-2,0 0-4,-1 22 3,2-14 2,3 4-2,0 1 1,-1 2-1,4 0 0,-3 1-1,2 1-1,1 1 0,-1-1-4,1 0 3,-1 1-4,2-3 0,-1 1 0,-1-2 0,0-5-3,1 4-1,0-6 2,-1 0 1,0-5 0,2 1 0,4-3-2,-2-3 2,-2 1-1,3-5-1,-1 0-3,-1-1 1,-1-3 0,1 0 3,-3-1-1,0 0 8,0-1 6,0 0 7,-2 4-2,0-1 9,0 0 3,-2 2 0,-1 1-3,2 0-4,1-1-4,-4 2-4,2 1-8,-1 1-3,-1 4-3,3-9-2,-3 9-1,0 0-3,0 0 2,0 0-2,3 18-1,-3-8 0,2-1-2,0 3 1,-1 0 0,2 2 1,4 2-7,-3 0 0,1-2-1,3 1-2,-5-1 2,6-2 0,-3-2 1,1-3 2,1 0 2,2-1 1,-1-4 0,2-2 0,2-2 3,-3-2-4,1-2 3,-1 1-1,2-5 2,-2-2-3,-2 1 2,-2-2-1,1-2-1,-3-2-1,-1-1 2,-1 1-3,-2-1 0,-2 2-3,-3-1-1,0 4-9,1-3-9,-4 5-19,0-1-21,-3 5-15,0-1-25,1 0-19,-2 5-12,2 0-20,2 3-21,-1-2-40,9 2-430,-10 0-140</inkml:trace>
  <inkml:trace contextRef="#ctx0" brushRef="#br0" timeOffset="17364.06">21597 887 1797,'0'0'1,"0"-5"20,0 5 20,0 0 20,-2-7 13,2 7 11,0 0 3,-2-9 0,2 9-6,-4-1-10,4 1-7,0 0-9,0 0-7,0 0-3,-17 7-7,9-2-2,-4 5-6,0 0-2,0-1-8,-4 5 2,4-3-1,-4 3-2,6-1-1,-3-2-3,3 1 1,0 1-3,-1-1-2,4-3-3,-2 1-1,4-3-3,-1 3-1,1-5 1,1 2-5,0 0 3,2-2-2,2 2 4,0-7-2,8 9 1,0-6 2,2 2 0,9-2-3,-3 3-1,3-4-2,2 2 4,2 0-2,1-3-8,0 1-16,-2 0-16,0 1-17,1-1-12,-1-2-20,-2 0-22,1 0-27,-3 2-38,-4-2-42,4 0-140,-6 0-233,-2 3-88</inkml:trace>
  <inkml:trace contextRef="#ctx0" brushRef="#br0" timeOffset="17569.42">21421 1352 1599,'-10'7'-17,"2"-2"12,-1-3 9,5 1 6,-2-1 6,3 3 9,3-5-2,-7 5 8,7-5 13,0 0 18,0 0 4,20 4-5,-7-2-5,3-4-6,5 0-3,6 2-9,2-4-7,3 2-29,0-2-35,1 2-39,5-3-55,-2-2-93,-1 0-355,-6 1-77</inkml:trace>
  <inkml:trace contextRef="#ctx0" brushRef="#br0" timeOffset="18514.89">22136 844 1512,'-2'-6'-38,"2"6"14,-3-7 17,3 7 8,-3-3 13,3 3 0,0 0 12,-2-6 11,2 6 5,0 0 4,0 0 7,-2-5 2,2 5 4,0 0 4,0 0 1,-2-6 1,2 6-5,0 0-1,0 0-3,0 0-2,0 0-3,0-5 1,0 5-2,0 0-3,0 0-1,0 0-4,0 0-4,0 0-6,0 0-1,0 0-10,0 0-1,0 0-2,0 0-3,0 0-2,-2 16 0,2-4-2,0-2-3,2 3 0,-2 2 1,4-2-1,-2 5-2,4-1 1,-3-2 0,2 2-1,0-2-3,2-1 0,2 1-2,-1-1-2,1-3 1,-2 0 4,5-3-2,-2-1 5,-2-3-2,4 1 1,-2-5 0,2 0 0,-1-2-1,0-3 0,0 0 0,-1-1 0,-2-4 2,4-1-3,-4-3 4,0-1 3,-1 0 5,1 0 5,-2-3 0,1 4 3,-3-2 9,-2 3 1,1 0 3,2 4-5,-2-3-1,0 4 0,0-1-5,-1 1-5,0 1-3,-2 0-2,2 2-4,-1 1-5,-1 4 0,3-6-4,-3 6 2,0 0-4,0 0 2,7 13 0,-7-7 0,2 4 2,3 0-2,-3 1-5,4 0 4,-2 1 0,2 1 2,-1-2-5,3 1-6,-1-3 6,1 2-3,-1-4 4,3-1 0,-2-1 0,3-1 4,0 0 0,-3-2 1,2-1-1,1-2-1,0-1 3,-1-4-1,1-1 3,-1-2 6,-1-2 0,0-2-1,-3-2 2,-2-1 0,0-3-4,-4 2 1,2 0 0,-4 0-4,2 0 1,0 4-5,-2-1-4,0 2-11,-2 3-15,0-1-19,-3 3-18,1-1-17,-1 3-19,-1 1-21,1 2-19,7 2-22,0 0-17,-16 6-17,12-4-27,-1 4-105,0-3-275,5 5-100</inkml:trace>
  <inkml:trace contextRef="#ctx0" brushRef="#br0" timeOffset="18927.47">23014 971 1606,'9'0'-11,"-9"0"21,0 0 4,4-5 22,-4 5 12,6-6 9,-6 6 12,4-5 3,-4 1 9,0 4 6,3-11-2,1 9 0,-2-3 5,-2 5 1,2-10-2,-2 7 1,0 3-9,2-8-4,-2 8-7,-2-6-6,2 6-4,-4-5-7,4 5-4,-9-4-8,9 4-4,-10-2-4,2 2-6,8 0-2,-20 4-3,10 0-5,-1 2 1,-2-1-2,1 2-3,1 2-4,-4 1 1,4-2-1,1 4-1,0-1-4,-2 1 2,4 1-2,2 1-2,0-3-2,1 4-2,3-4 5,2 3 0,2-1-2,3 1 5,-1 0-4,4-2 3,3 0 0,2-3-6,-1 1-18,5-4-26,0-1-29,-1-1-43,7 0-48,-3-4-44,2-2-87,-3-2-152,0-2-1,-1 0-80,1-1-32</inkml:trace>
  <inkml:trace contextRef="#ctx0" brushRef="#br0" timeOffset="20050.85">23130 413 1353,'0'0'-23,"-6"-3"15,2 1 13,4 2 13,-6-6 17,3 2 3,3 4 10,-3-10 4,1 5-7,2-1-5,0 6 13,0-10-1,0 3-5,2 2-5,1-2-4,2-1-2,1 3-4,0-1-2,3 0-6,4-1-1,0 1-3,-1 1-4,0 1-2,2 2 0,-2-3-3,1 5-4,2 3 0,-3-1 1,3 1-1,0 5-4,-2 4 6,1 1 2,-2 4 2,0 4 1,-2 1 1,-2 4 2,1 6-2,-3 3 0,-3 1 1,-2 2-3,-1 2-1,-1 0 4,-2 2-3,1 0 0,-2-2 2,0 0-4,-1 0 2,0-2 0,-1-1-2,3 2 2,-1-5-5,1-3 1,3 0-1,-1-3-2,2-2 0,4-1 3,-3 0-5,4-3 6,1-4-3,1 1-1,0-3 3,2-3 0,0 0-1,0-4 3,3-1-4,-1-1 0,4-3 2,-4 0-1,3-4-3,-2 0 2,-1-4 2,4 0 3,-4-1-7,1-1 2,-3-1 3,1 1 12,-2-2 6,-1 3 0,-2-3 4,0 3 5,1-4-2,-2 4-6,-1-1 0,-2 0-4,0 3-1,0-1-7,-2 4-4,0 0-2,0 0-3,0 0-3,-31 7-1,22 3 2,-4 1 1,-2 4-3,-2 4-1,-2 8 0,-2 2-1,2 7-1,-2 2-2,4 4 3,-1 2-1,6 3 1,0 1-1,4 0 1,2 0-1,2 0-2,2-4 6,2-1 0,0 3-4,4-4 0,-2 1 1,3-3 0,-1 0 2,1 0-3,-2-3 5,2-1 0,-3-4 4,0-3 6,-1-3 3,-1-1 8,0-4 5,-1 0 14,-1 0-3,-2 0 1,-4-1 0,-2-3 0,-5 0-3,-1-3-8,-5-2 1,-4 0-6,-7-2-13,-5-3-44,-7 2-55,-3-7-83,-5 0-93,-9-4-241,-20-9 29,5-1-184,1-15-151</inkml:trace>
  <inkml:trace contextRef="#ctx0" brushRef="#br0" timeOffset="24498.42">1975 5588 1282,'3'7'199,"-3"-7"-36,0 0-22,3 4-18,-3-4-22,0 0-13,0 0-5,0 0-4,0 0 4,0 0 0,0 0 2,0 0-1,0 0 1,0 0-6,0 0-3,0 0-7,-3 7-9,3-7-13,0 0-4,0 0-9,0 10-6,0-3 1,0 6-3,-1 2-1,1 7-4,-2 2 0,-1 5 0,1 3-3,0 6 0,0 1-14,0 0-21,2 2-16,0 1-22,0-4-23,0-4-41,0-1-30,2-1-16,0-1-28,0-3-25,-2-3-61,5-3-399,-3-5-172</inkml:trace>
  <inkml:trace contextRef="#ctx0" brushRef="#br0" timeOffset="24754.02">2241 5796 1829,'-2'-22'-36,"-2"2"43,2 5 26,0 4 17,0 2 11,2 1 4,-2 1-4,0 0-8,2 7-7,-2-7-8,2 7-8,0 0-3,0 0-1,0 0-7,-2 27 3,2-8-5,2 2 0,0 7 2,0 3-3,0 7 0,-2-1 0,2 6 1,-2-2-3,0 0-22,0 0-38,-2-1-19,-2 3-23,0-5-32,-3 0-28,0-9-36,1-3-99,0-2-235,0-8-21</inkml:trace>
  <inkml:trace contextRef="#ctx0" brushRef="#br0" timeOffset="24953.73">1807 6168 1480,'-9'-2'36,"4"-2"24,-2 2 11,7 2-3,-4-6-5,2 3-8,2 3-8,13-8-6,-1 1-3,10-1-3,2-2-2,11 1-5,3-3-5,2 3-28,9-2-34,-1 0-32,0 0-43,4 0-47,-10 3-105,-2-1-218,-1 3 10</inkml:trace>
  <inkml:trace contextRef="#ctx0" brushRef="#br0" timeOffset="25199.07">2625 5915 1357,'-4'-6'17,"4"6"19,-6-4 15,6 4 11,-5-3-5,5 3-1,-5-4-6,5 4-11,0 0-2,0 0-7,0 0-6,-10 9 0,8 1 6,2 2-2,-2 3 4,2 4 4,0-1-1,0 5-2,0 6-3,2 0-14,0 3-1,2 4 1,-3 2-1,2 2 2,-3 1-4,2-3-13,1 1-28,-3-7-26,0 1-35,2-3-18,1-3-23,-3-6-34,2-4-88,-2-5-201,4-1 38</inkml:trace>
  <inkml:trace contextRef="#ctx0" brushRef="#br0" timeOffset="25486.41">2519 5953 1331,'-7'-14'39,"1"4"22,2 1 12,0 2-1,4-3-4,-2 5-8,4-2-7,0-1-3,4-1-2,4 2 1,4-1 3,0 1 0,3 0-5,2 3-4,-2 0-6,5 2-3,-2 2-2,2 4-1,-2-1-7,5 3-5,-7 2 4,-1 1 1,0 4 0,-6 0 0,-5 1 6,-2 3-4,-6 0-13,-6 5 3,-3 0-2,-1-1 0,-8 6-4,0-5-7,-2 2-24,1-5-24,2-2-41,2-2-42,0-1-50,2-5-102,3 0-318,5-5-98</inkml:trace>
  <inkml:trace contextRef="#ctx0" brushRef="#br0" timeOffset="25765.62">3229 6038 1579,'-6'3'0,"6"-3"27,-8 3 22,8-3 16,-8 2-4,8-2-8,-4 2-2,4-2-7,0 0-8,0 0-4,0 0-1,0 0 4,28 2 8,-6-4 9,13-4 4,5 0-5,5-1-3,7-2-7,-1-2-2,0 4-4,-9 0-3,0-1-4,-3 2-8,-4-1-17,-5-1-17,-2 3-20,-2 1-22,-8-2-29,2 1-35,-4 1-54,-4-2-100,-5-1-323,0 0-96</inkml:trace>
  <inkml:trace contextRef="#ctx0" brushRef="#br0" timeOffset="26072.69">3607 5711 1562,'-8'0'-6,"0"-2"17,-1 0 8,9 2 6,-11 0-2,11 0-5,0 0 0,-10 0 3,10 0 20,0 0 18,24 10 11,-8-5 5,1 1-6,4 2-4,4 1-4,1 0-9,-1 2-4,5 2-5,-2-2-4,-3 0-2,-2 2-5,-2-1-5,1 0-2,-4 1 1,0 0 4,-6-2 6,-1 1 0,0 2 7,-5-1 1,-2 3-2,-4-3-3,-6 4-2,-3 2-5,-5-2-3,-1 4-6,-10-2-31,1-1-44,-6-1-45,2 1-64,-3-3-114,1-2-224,3-4-100,4-1-97</inkml:trace>
  <inkml:trace contextRef="#ctx0" brushRef="#br0" timeOffset="27734.04">5611 5344 1561,'0'-7'-21,"-5"4"37,3-3 24,2 6 17,-6-11 16,4 5 9,-2 2 8,0-1 6,1-1-1,0 1-7,3 5-10,-5-7-11,3 4-8,2 3-11,0 0-7,0 0-4,-6 15-6,6 0-3,-5 3-1,5 10-4,-4 0-1,2 7-2,2 2-1,-6 4-1,3 1 0,1-1 1,-3 1-4,2 1 1,-1-5-4,0 3-19,0-4-24,-2-1-28,2-8-30,4 0-36,-2-8-32,2 1-22,2-7-25,0-4-98,3-3-250,2-2-54</inkml:trace>
  <inkml:trace contextRef="#ctx0" brushRef="#br0" timeOffset="27989.8">5861 5223 1454,'0'-21'-35,"-5"6"27,2 0 26,2 5 30,-1 1 17,0 1 3,0 1-5,2-1-6,-3 4-8,2 1-10,1 3-4,0 0-6,0 0-4,-4 16-1,4 3 2,2 7 9,0 3 5,2 12 0,-2 1-7,2 8 2,2 3-3,-1 0-1,-3 2 1,0 0-15,-2-7-29,0-2-26,0-3-31,0-1-21,-2 1-25,2-11-22,-2-2-33,0-2-85,-3-6-210,1-5 28</inkml:trace>
  <inkml:trace contextRef="#ctx0" brushRef="#br0" timeOffset="28169.81">5464 5900 1248,'-10'-9'-2,"4"2"21,0-1 19,2 1 11,-3-3 5,7 3-5,0-3-6,5-2-2,1 0-5,0-2-7,7-1-3,3 0-3,4-1-3,4 1-26,6 2-35,7 0-30,-1 0-45,2 1-83,0 0-223,2 3 68</inkml:trace>
  <inkml:trace contextRef="#ctx0" brushRef="#br0" timeOffset="28741.48">6481 5600 1131,'0'0'25,"0"0"14,0 0 4,-23-4 1,23 4 2,0 0-6,-23 7-7,18-2 1,-3 3-7,2 3 3,-2 3-3,2 1 2,-1 2 2,6 2-1,-1 0-3,0 2 0,4 0-8,-2 0 4,3-2-2,2 1-4,-1-3 2,0 1-7,0-3 1,0 0 4,-2-2-3,0-2 3,2-2 3,-3 0 21,2 0 15,-3-4-3,2-2-7,-2-3 0,0 0-7,0 0-7,-14 0 0,14 0-9,-18-8 0,5 5-4,-3-5-1,1 3-5,-4 1-2,-3 0-2,0 1-1,-4 3-7,-1 1 5,-3 5-4,0 0 1,-4 5-4,1 0 2,3 6 2,3 1-3,-1-1-1,4 1-14,8 2-1,1-3 4,4 1 3,3-1-1,5-2 1,1-1 0,4-4-1,3 0 2,1 0-2,5-3 1,0-3-4,1-2 0,3-2 3,4-2 1,-3 0-2,4-3 0,-3-1 4,5-5 4,-6 2 6,3 1 6,-4-4 1,-3 0 7,1 3 4,0-3 7,0 2 11,-5-1 1,2 2 7,-2 1-3,0 3-5,-2-1-9,0-1-3,-1 4-5,1-1-7,-6 4 0,10 0-5,-10 0-1,11 4 2,-6-1-1,-1 6 0,2-4-2,0 3 0,-2-1-22,3 1-24,2 1-12,-3 0-39,2-1-38,1 1-38,-1-6-49,3 3-439,-1-4-149</inkml:trace>
  <inkml:trace contextRef="#ctx0" brushRef="#br0" timeOffset="28992.39">6800 5463 1779,'-8'-11'-34,"-2"1"24,2 4 24,-1 1 22,0 1 8,3 2 0,-2 1-2,8 1-8,-15 9 3,7 0 5,-2 4 3,2 2 8,0 7 1,2 2-3,0 0-3,3 4 0,1-1-6,2 1-2,0 0-3,2 1-3,3 0-7,1-2-32,0-3-23,0 0-20,2-4-29,4-1-24,0-3-27,1-5-33,-2-5-36,8-3-403,-3-1-98</inkml:trace>
  <inkml:trace contextRef="#ctx0" brushRef="#br0" timeOffset="29456.07">7017 5641 1599,'-2'-9'-42,"-1"4"27,1-1 17,-1 1 15,3 5 4,-5-8 1,5 8-3,-6 0-6,6 0 5,0 0 2,-12 12-1,5-5 4,4 0 2,1 5 0,0 0-1,2 1-4,-2-2 2,2 2-3,2 1-1,0-2 0,2 3-2,1-4 0,0 0-2,-1-2 3,0 2 4,0-4-7,2-1 3,0-1 0,2-2 3,0-2 2,2-1 5,-1-4 3,1 1 1,-2-3 3,1-2 4,0-1 1,-2-3 3,2 1 0,-3 0 8,1 1 3,-2 1 2,-2 1 1,2 1-5,-1 0-10,-3 2-7,4 1-7,-5 4-4,9 0-2,-9 0-2,10 9-2,-4-5-3,4 4 1,-4-3-6,6 5 5,-1-2-4,2-2 1,1 1-2,1-3 3,0-1-1,2 1 0,-3-4 2,2 0 2,-2-4 8,3 1 5,-1-5 6,-2-1 10,-2 0 4,0-1-5,-2-4 6,-2 1 2,-2 0-8,-1-2-6,-5-2-7,0 1-11,-5-1-30,-1 2-29,-6-2-44,0 2-44,-6 3-50,1 5-41,-4-3-53,4 0-133,1 6-68,0-5-63,6 3-38</inkml:trace>
  <inkml:trace contextRef="#ctx0" brushRef="#br0" timeOffset="29738">7417 5238 1440,'0'0'-21,"-4"-8"22,4 8 16,0-5 10,0 5 7,2-5 3,-2 5-1,6-4 7,2 4 6,6 1 5,2 3 1,4 3 0,3 2-8,5 4 2,1 4-6,-2 4 0,10 2-3,-3 5 0,-2 1 3,-3 2 10,-1 3 1,-6-2 1,-4 1-5,-6-1-3,-3 2-6,-7-3 1,-4-1-7,-5 5-16,-2-3-14,-2-2-20,-5-2-29,2-3-29,-1-1-36,1-5-37,0-2-41,0-4-92,1-5-293,6-1-72</inkml:trace>
  <inkml:trace contextRef="#ctx0" brushRef="#br0" timeOffset="29914.9">8220 5593 1462,'15'-5'-12,"-5"1"24,-4 1 22,0 0 21,2 0 18,-8 3-1,10-4-5,-6 4-9,-4 0-6,11-7-8,-3 7-4,1-4-27,1 3-33,1 1-34,3-2-30,0-1-31,-2 3-46,3 0-106,-2 0-165,-3 5 59</inkml:trace>
  <inkml:trace contextRef="#ctx0" brushRef="#br0" timeOffset="30070.85">8363 5754 1219,'-5'11'29,"-1"-4"17,0 0 35,4-1 22,-2-2 1,2 2-7,0-1-10,-1-1-11,3-4-8,0 6-5,0-6-4,7 8-4,-1-6-5,6-2-26,0-2-48,9 2-58,7-5-37,0 0-64,12-3-137,-4-1-168,8 0 7</inkml:trace>
  <inkml:trace contextRef="#ctx0" brushRef="#br0" timeOffset="30824.58">9908 4589 1236,'-20'-15'-51,"6"1"18,3 3 39,1 0 22,1 1 5,0 0 10,2 3 9,2-3 1,-1 2 2,0 3 8,-2-3 6,2 3 0,2-1 2,0 0-7,0 1-4,0 0-2,0 2-9,4 3-6,-9-7-3,9 7-7,-7-1-4,7 1-6,0 0-1,-12 14-3,5-4-5,3 4 0,-4 5-3,4 3-1,-3 10 0,0 4 1,3 7-3,0 16 1,0 24 3,2 5 1,0 5-2,0 1 3,2 2-1,0-3 1,0 1-1,-2-6-1,0-3 1,0-2 0,-3-4-1,3-12 1,-2-12-2,-1 1-3,1-3 5,0-9-5,0-5-2,2-2 4,-3-9-1,3 1-5,-1-5 4,2-5 2,-1 1 1,0-4 21,0-2 22,2-3 23,-3 1-1,3-6-6,0 0-12,0-6-13,0 0-10,0 0-7,0 0-4,9-17-7,-3 12-3,1-2-1,-1 1-1,2 0-6,-1 3-1,2-2-4,-1 2-4,2 3-1,1 0-2,4 3 0,2 5 3,4 1-3,0 6 0,5 3 1,1 7 1,3 6-2,0 4 4,3 17 0,-1 5-1,-4 5 1,-3 4-1,-2 9 3,-6-3 1,-1 2-1,-4 2 4,-8-10-3,-2 15 3,0 2-1,-4 5 1,-2 8 18,-6 1-2,-1 6 0,-4 4 2,-2 4-2,0 2-2,0-1-1,0-5 0,0-5-1,3-8 0,-1-9-2,2-10-2,6-14 1,1-15 0,2-8-1,2-7-1,2-3-3,0-4 1,4-4-1,2-2-5,3-8-23,-1 0-30,2-4-36,1-2-50,2-4-66,4-6-154,0-1-141,5-7-163,3-7-155</inkml:trace>
  <inkml:trace contextRef="#ctx0" brushRef="#br0" timeOffset="32554.47">10744 4870 1654,'0'0'-96,"0"0"23,0 0 12,0 0 16,-4 2 17,4-2 13,0 0 15,0 0 9,-2 5 3,2-5 7,0 0-4,0 0 4,0 0-3,0 0 6,0 0-3,6 7 10,-6-7 4,13 2 4,-5 0 4,2 0 3,2-2 2,2 0-2,-2 0-2,4-2 4,-3 0-4,3 0-2,-1-2-3,-2 1 0,2-3-5,-3 0 1,1-2-4,-2 3-5,-1-5-1,-2 3-5,2-1 0,-6 1-3,2-4-3,-4 4 2,2-3-2,-2 3-3,-2 0 0,0-1-6,-2 2 0,-2 3 0,-2-2 1,-2 3-4,-6 1-1,2 2 0,-5 1 3,0 5-3,-6 0 0,-1 3 5,-1 2-2,-4 3 0,2 2 4,1 0-1,2 4-1,1 1 8,1 1 1,6 2 1,-1 3 1,4 0 1,4-2 2,5 1 3,0-1 3,4 0 3,2 2 5,4-4 8,5-2 2,6 2 6,2-2 5,5-5-2,-1-2 3,0-4-6,2-2 1,3-3-2,-1-1-1,1-3-7,-5-2-5,0 0 0,1 0-7,-3-2 1,1 0-2,-2-1-6,0 1-2,-6-4-17,2 4-18,0-3-27,-5-1-37,-1-2-49,-2 3-41,-2-4-50,2-6-96,-4 2-161,-2-2-102,0 0-81</inkml:trace>
  <inkml:trace contextRef="#ctx0" brushRef="#br0" timeOffset="33005.78">10749 4492 1479,'0'0'-67,"-9"4"17,9-4 19,-9 1 15,9-1 17,-6 4 13,6-4 13,-4 3 3,4-3 2,0 0 11,-7 1 7,7-1 1,0 0 4,0 0 11,0 0 8,0 0 1,39-6 0,-21 3-5,8-4-7,2 2-7,0-1-6,2-1-3,0 2-5,0-2-3,0 1-9,-2 3 1,-3-4-3,-4 4-3,0-1-2,-2 0-1,-3 3-11,2-3-9,-5 2-8,0 0-15,-3 0-13,0 1-21,-1-2-23,-1 3-23,1-1-37,-3-1-54,-1-2-130,-1 0-188,0 1-16</inkml:trace>
  <inkml:trace contextRef="#ctx0" brushRef="#br0" timeOffset="33268.64">11438 3991 1346,'-3'-7'-14,"3"7"31,0-9 16,0 4 11,-1 2 9,1-4-3,0 7-2,0-7-10,0 7-2,0-6-5,0 6-14,0-6-26,0 6-13,0-6-29,0 6-20,0 0-7,0 0-13,0 0-36,0 0-89,6 15-136,-6-9 134</inkml:trace>
  <inkml:trace contextRef="#ctx0" brushRef="#br0" timeOffset="33547.91">11521 4250 884,'2'11'-51,"-2"0"25,0 1 11,0 0 16,0-1 8,0 2 12,2 2 11,-2 0 2,2 3 11,0-3 3,1 2 0,-1-1 12,3 0-5,-3 1 2,0-3-2,0 0 4,0-3-2,0 0 3,0 1 4,-2-2 4,2-2 4,-2 1 3,0-2 6,0 1 0,-4-1 0,-2 0-6,-2 0-6,0-4-6,-2 4-9,-5-4-1,1 1-19,-4-2-35,2-2-49,0 0-63,0-4-63,1 0-138,0-4-247,2 1-63</inkml:trace>
  <inkml:trace contextRef="#ctx0" brushRef="#br0" timeOffset="37576.68">11846 4181 1444,'0'0'-64,"0"0"12,0 0 19,0 0 20,-2-7-1,2 7 12,0 0 6,0 0 8,0 0 2,0 0 7,0 0 11,2-6-1,-2 6 0,0 0 8,0 0-3,0 0 1,0 0 1,0 0 4,0 0-3,0 0-6,0 0-1,0 0-2,0 0-2,0 0-1,0 0-5,0 0-1,0 0-6,0 0-1,0 0-3,0 0-2,0 0-3,0 0 3,-4 21-4,4-12-2,0 2 0,2-3 4,-2 6-3,3-1 0,0 0 0,1 1-1,0-1-5,2 2 9,-2-3-2,5 2 1,-3-4-3,3 2 1,-3-2 2,3-1-2,1-1-1,-4-1 4,4 0 0,-2-2-1,0-2 2,0 1 5,1 1 4,2-4 5,-3-1 4,3 0 2,-1-1-2,1-6 0,2 0-3,-3-3 1,0-1 2,2-2-3,0-2-4,-1-2 1,-1-1-6,-2 1 2,-1-1-3,1 1 6,-1 3 2,-1-2 2,-2 2 4,0 1 4,1 2 1,-3 2 0,3 1 2,-3-2-2,0 3-3,0 0-1,-2-2-4,1 4-1,2 1-3,-1-2-5,0 1 2,-2 5-3,2-6-4,-2 6 0,2-8-3,-2 8-5,2-3 0,-2 3 0,0 0 0,0 0-3,0 0 5,7 18-4,-5-10 0,0 3 0,0 1 0,0 2 2,0 1 0,2 2 0,2-3 1,-1 2-2,2 0 1,1-2 1,0 1-2,1-3 1,0-1 1,1 1 2,3-3 0,-5-1 4,3 0 3,0-5 5,-1 3 6,-2-3 7,4 0 5,-2-3 2,-10 0 3,16-6 3,-7 2-2,0-1 6,-2-5-1,3-1-3,-4-2-1,-2-3-4,0-1-1,-2 0-5,0 0 3,-2-3-7,0 2-5,0 1 0,-2-1-6,0 3-4,-1 0-1,0 2-12,-1 0-17,0 4-25,-1 0-27,0 1-26,-2 1-24,0 2-27,1 0-28,1 4-27,-1-1-19,2-2-50,4 4-89,-6-4-265,6 4-121</inkml:trace>
  <inkml:trace contextRef="#ctx1" brushRef="#br0">14635 8979,'0'0</inkml:trace>
  <inkml:trace contextRef="#ctx0" brushRef="#br0" timeOffset="68727.1">12816 4068 197,'0'0'41,"-6"-3"5,6 3-22,0 0 6,0 0-8,0 0 3,-2-3-6,2 3 0,0 0-3,0 0 1,0 0 4,0 0-1,0 0 2,0 0-3,0 0 0,0 0 6,0 0-6,0 0 3,0 0 2,0 0 1,0 0 1,0 0 1,0 0-2,0 0 2,0 0-2,-8-3-1,8 3 2,0 0-5,0 0-1,0 0 2,0 0 1,0 0 0,0 0-2,0 0 0,0 0 8,0 0-5,0 0 3,0 0 1,0 0 1,0 0-2,0 0 3,0 0-1,0 0 0,0 0-2,-2-5 0,2 5 3,0 0-1,0 0 2,0 0-1,-2-7-4,2 7 0,0 0-1,0 0 3,0 0-2,2-8 2,-2 8 1,0 0-2,2-4 5,-2 4-5,0 0-1,0-5 3,0 5-2,0 0 0,0-7 2,0 7-1,0 0 1,0-6 0,0 6 0,2-5 5,-2 5 0,2-6 3,-2 6 3,2-7-2,-2 3 2,0 4-1,2-8 1,0 2 0,2 2-2,-4 4 1,0-7 1,0 7 1,0-6 0,0 6-1,0-8-2,0 8-3,2-6 1,-2 6-7,0 0-3,2-5 1,-2 5-4,0 0-4,0 0-3,0 0-4,0 0-5,0 0-2,0 0-1,0 0 0,0 0-1,-8 17 1,4-4 1,-2 1 0,0 3-1,-4 4 4,1 2-1,-4 5 0,-2-1 0,1 3 2,-2-2-1,4 1 0,-4-3-1,7-2-3,-2-2 2,-2-2-1,3 1 1,2-4 0,-4-1-2,4-4 1,2 2 0,-2-3-1,1 2 9,-2-5-4,3 1-2,0-4 2,0 1 0,-3-2 2,3-1 0,0-1 3,6-2-4,-12 0 1,12 0 2,-12-5-7,8 1 1,0 0-4,0-2-1,1 0 0,2-1 0,-2 2 1,1-4 0,-1 4-4,3-1 2,0 0-1,-2 1-2,2 5-1,2-10 0,1 5-2,-3 5 1,5-4-2,-1 1 1,-4 3 1,0 0-1,12 0 1,-12 0-1,10 4 0,-1-1 1,0 2 1,-1 1-1,1 0 1,3 1 1,3 2 0,0 1 1,-3 1 0,6 3 1,0-3 1,-1 2 0,1 2-1,0-5 2,-1 4 0,2-3 0,-6-2-26,0-1-34,0 2-41,-1-3-44,-2 1-53,0-2-68,-2-2-146,2-2-214,-1-2-121</inkml:trace>
  <inkml:trace contextRef="#ctx0" brushRef="#br0" timeOffset="71621.68">15185 4427 1606,'4'-6'-19,"-3"1"15,-1-1 19,3 1 23,-1-2 19,-2 2 10,3-3 0,-3 2-2,0-2 6,2 3-10,-2-1-5,0 1-5,0-1-2,0 6-8,0-7-4,2 3-10,-2 4-26,-2-8-40,2 8-40,0 0-28,0 0-25,0 0-31,0 0-89,-5 25-263,5-18-20</inkml:trace>
  <inkml:trace contextRef="#ctx0" brushRef="#br0" timeOffset="71842.75">15302 4648 1375,'2'6'-50,"0"-1"9,0 3 13,0-2 20,-2 1 19,0 1 11,0 0 8,0-1 14,0 5-5,0-3 10,-2 1-2,2 2 0,-2 1 0,-2-2-7,1 2-20,-1-1 0,-1 2-4,-1-2 0,0 0 2,0-1-14,-1 0-23,-1 1-26,0-2-27,-2-3-32,1-1-63,2-4-279,-1 2 45</inkml:trace>
  <inkml:trace contextRef="#ctx0" brushRef="#br0" timeOffset="72809.57">16858 4539 1106,'0'0'-77,"0"0"14,0 0 13,0 0 11,-6-1 12,6 1 7,0 0 8,0 0 11,0 0 1,0 0 5,0 0 3,0 0 0,0 0 0,0 0 7,0 0-4,0 0-4,0 0 1,0 0 1,0 0 0,0 0 5,0 0-3,0 0-1,0 0 1,0 0 3,0 0 6,0 0 1,0 0 3,0 0 12,0 0-10,0 0 6,-11 1 5,11-1 2,0 0 1,0 0-4,0 0 1,0 0 0,0 0-3,0 0-2,0 0 0,0 0-5,0 0-4,0 0 0,0 0 1,0 0-3,0 0-1,0 0 4,0 0 1,0 0 1,0 0 3,0 0-2,0 0-2,-6-3 0,6 3 3,0 0 2,0 0-1,0 0-4,0 0 5,0 0-2,0 0-4,0 0 0,0 0-1,0 0-2,0 0-5,0 0 2,0 0 1,0 0-2,0 0 2,0 0-2,0 0 2,0 0-3,0 0-2,0 0 1,0 0-1,0 0 1,0 0 2,0 0-4,0 0 3,0 0 0,0 0-3,0 0-2,0 0-2,0 0 1,0 0-5,0 0-5,0 0 7,0 0 2,0 0 0,35 2 5,-19-4-3,2 2 5,4-4 0,1 1 1,3 0 0,1 1-1,0-1-1,1-1-1,-3-1-2,0 2-3,-1-1 3,-2 0-3,-4 0-8,2 0-17,-4-1-19,1 1-30,-2 0-36,0 1-27,-3-3-43,2 1-54,-2-2-388,1 1-111</inkml:trace>
  <inkml:trace contextRef="#ctx0" brushRef="#br0" timeOffset="73081.07">17575 4242 1672,'-2'-4'-2,"2"4"15,-4-7 20,0 5 16,4 2 4,-4-5 5,4 5-9,-4-6-3,4 6-8,0 0-11,0 0 0,0 0-2,-6 15-5,6-4 2,-2 2-6,2 2 2,0 5-1,0 1-1,0-1-2,0 2 2,-3 0 0,3 1-2,0 2 0,-4 0-1,2-4-5,-1 0-26,1-2-25,2-1-30,-2 0-27,2-3-34,-2-2-23,2-1-18,2-4-53,0-3-236,5-1 28</inkml:trace>
  <inkml:trace contextRef="#ctx0" brushRef="#br0" timeOffset="73321.51">17739 4339 1227,'0'-14'7,"0"2"28,-2 2 24,2 0 8,-2 3 14,0 1 13,-1-2 3,3 3 2,-2 1-11,0-2-6,2 6-11,-2-5-9,2 5-7,0 0-8,0 0-6,0 0-5,0 18-1,0-6-1,2 2-2,0 3-5,0 0 2,1 3-2,-1 1-1,0 3-4,0-3 2,-2 5-1,1-2-6,-1-4-21,-1 3-22,-1-3-20,0 1-21,0-1-31,-1-1-39,-1-2-49,-3-4-76,1 0-323,2 0-84</inkml:trace>
  <inkml:trace contextRef="#ctx0" brushRef="#br0" timeOffset="73577.8">17127 4253 1647,'-11'-9'-4,"2"0"15,4 0 21,0 1 17,1 1-5,1 0 2,6-1-1,1-1 3,6-4 1,10-1 7,10 0-1,10-4-1,7-1-3,3 2-7,1-1-4,2 3-1,-5 2-4,2 2-4,-11 1-17,-1 1-28,-1 3-35,-7-2-35,-4 5-33,-3 0-27,1 2-33,-4-2-86,-4 3-260,4 0-28</inkml:trace>
  <inkml:trace contextRef="#ctx0" brushRef="#br0" timeOffset="74157.07">18812 4153 1393,'-4'-7'-30,"4"7"22,-4-5 23,4 5 20,-4-4 18,4 4 15,-4-3 15,4 3 2,-4-4-5,4 4-5,0 0-15,0 0-4,0 0-12,-20 5 0,12 3-5,-5 3-2,-1 3-2,-6 3-6,-4 4 3,-1-1-8,1 4 0,-4-2-4,0-1-1,-1 3-1,3-3-2,0-2-2,3-1-3,4-2 1,2-1-1,1-1 0,2-3-3,2-2 1,-2 1-4,7-1 0,-4-1 4,2-2-3,1-1 0,3 1-1,-2-1 0,3-1-2,0 0-3,-4 3 2,6-4-2,2-3 3,4 7 1,-4-7 0,14 4 3,-4-1 0,7 0 1,3-1 7,2 0-4,6 2 1,0 0-1,1-1-2,3-1-2,2 2 2,-3-2 1,1 1-6,-2 0 5,0-1-4,-1-2 2,-1 3-3,-5-3 5,-2 2-5,0-2 5,-3 2-3,0-2-2,-5 2-6,2-2-15,-2 0-11,-1 0-16,-1 0-21,-2-2-20,1 2-26,-10 0-34,16-2-35,-8-2-67,-2 3-339,-6 1-86</inkml:trace>
  <inkml:trace contextRef="#ctx0" brushRef="#br0" timeOffset="75291.97">18489 4703 1491,'0'0'-60,"-11"2"21,11-2 20,-8 2 12,8-2 22,0 0 17,-11 2 9,11-2 12,-5 2 5,5-2 2,-6 2-1,6-2-2,0 0-11,0 0 0,0 0-4,0 0-1,0 0 0,28 0-3,-13 0-6,3 0-1,4-2-4,0 2 0,2-2-23,2 0-23,1 0-44,1 0-30,2-1-36,-1 1-41,-3-3-92,1 3-208,1-5 24</inkml:trace>
  <inkml:trace contextRef="#ctx0" brushRef="#br0" timeOffset="76041.06">19406 4257 1240,'-2'-7'-12,"2"1"23,-2 0 26,2 6 14,-2-7 15,2 7 6,-4-7 4,3 1-2,1 6-3,-5-2-6,5 2-7,0 0-7,0 0-9,-4-5-5,4 5-3,0 0-9,-6 15 1,6-6-4,-4 0-3,4 2-2,-2 4 0,2-3-3,2 4-1,-2-1 0,2 2 2,0-2-3,2 0-4,0-1 3,0 0 4,4-4-6,-2 2 6,2-2-2,0-3 1,5-2 1,0-1 0,-3-2-4,3-2 1,0-2 6,2 0 0,-3-3 7,4-4 2,-6-1 1,2-2 5,-1 2-1,-4-7 1,2 3 3,1-1 4,-4-2 2,-1 3 3,2 1 5,-3-1 1,-2 4 1,1-1-5,1 1-7,-1 3-4,1-1-8,-2 3-7,-1-2-3,-1 5-5,0 2-2,0 0-2,0 0 0,0 0-3,9 14 2,-8-4-2,2 3 0,2 0-2,-1 3 3,4-1-2,1 0 2,0 0-2,-1 0-1,2-1 2,2-1 0,-2-2 3,2-1-1,1-2 1,0-2 0,2-1 2,-1-5 2,2 0 2,-2-1 9,2-5 0,-2-1 4,1-5 7,-4-2-8,3-3 1,-1-1-2,-3-4 3,-4 0-11,1-2-4,0 0 0,-5 0-1,-1 0-4,-1 5-1,-1-1-6,1 3-12,-2 3-13,-5 0-29,0 3-27,-6 2-30,3 2-18,-1 1-27,1 5-23,0-1-24,1 4-23,1-1-63,1 2-120,7-3-158,0 0-65</inkml:trace>
  <inkml:trace contextRef="#ctx0" brushRef="#br0" timeOffset="76507.2">21284 3897 1528,'0'-8'-10,"2"1"30,-2 2 38,0-1 27,0-2 16,0 3 12,0-2 5,0 2 2,0 5-1,0-8-8,0 8-13,0-6-12,0 6-12,-2-5-10,2 5-7,0 0-4,0 0-8,-19 13-3,11-3-6,-4-1 0,-2 7-6,-4-2-1,2 2-2,-3 3-2,-3 0-3,-1 2-1,0-1-3,-2 2-1,1-1-5,-1-2 4,4 0-5,2-2-2,-1-1 3,4-3-3,1 0-3,2-3-4,1-1-2,1 1-2,3-3-4,-1 1-3,2-2-1,3 1-1,0-1 6,4-1 0,4 1 3,5-2 0,2 0-2,3-1 2,5-1 0,5 1 1,4-1-2,5-1 3,3-1 1,6 0-1,3 1 0,-4-1 0,5 0 0,-4-1 2,-6 1 0,1-1 0,-7 1-1,0-2-6,-4 2-15,-3 0-25,-3-3-28,-4 3-27,-1 0-41,-2 0-34,-2 0-58,-5 3-98,-2-1-128,-4-2-79,0 8-42</inkml:trace>
  <inkml:trace contextRef="#ctx0" brushRef="#br0" timeOffset="76722.1">20968 4602 1477,'-8'6'-7,"4"-4"13,-2 1 1,6 1 24,0-4 24,0 0 16,10 4 15,-2-2 6,10-4 11,0 2-4,12-2-5,-2-1-8,10 0-9,2 0-6,0-1-10,3-2-4,-1 2-8,0 1-26,-5-3-34,-4 1-35,-3-2-48,-2-1-87,1-1-191,-6 0-252,-2-1-122</inkml:trace>
  <inkml:trace contextRef="#ctx0" brushRef="#br0" timeOffset="76975.72">22126 4261 1777,'-12'-4'36,"4"2"13,1 0 12,1 1-1,6 1 4,-7-4 1,7 4-8,0-6-6,0 6-6,16-9-5,-4 5-3,5-1-5,6-2-5,3-1-25,1 3-29,-1 1-39,1-1-50,3-1-48,-4 0-69,0-2-378,-1 3-111</inkml:trace>
  <inkml:trace contextRef="#ctx0" brushRef="#br0" timeOffset="77547.12">22673 3953 1628,'-4'-8'14,"2"4"11,-3-2 30,2 3 13,3 3 10,-5-6 7,3 1 7,2 5 0,-4-3-3,4 3-7,-5-4-10,5 4-11,0 0-8,0 0-8,0 0-2,-10 14-3,10-3-5,0 0 0,-2 1-1,4 3-4,-2 3-6,0-1 3,4 1-1,-2 2-5,2-5 2,2 2-3,-1 1 2,0-4-1,3 0-6,0-3 4,1 0-1,1-1-2,0-2 1,4-5 2,-3 1-4,3-4 2,-1 0-3,-3-1-2,5-3 1,-3-3 0,4-3-2,-6 0-2,3-1-1,-2-3 0,-3 1-1,1 0 7,-3 1-2,0 3 5,-2 0-1,0 1-4,1-1 0,0 2-4,-1 1-3,-2 4-4,0-3 1,-2 5-2,0 0-2,0 0 1,2 13-2,-2-5 2,2 2-3,0 1-2,0 0-3,2 2 0,2-1-4,1 2 1,0-3 2,1 0 1,2-1 5,1 0-1,0-3 5,6-3 3,-1 0-3,1-7 8,2 2 7,0-6 6,1-2 4,-4 1 1,1-6 6,-2-4-4,-2-1 0,-1-2-8,0-1 3,-4-3-7,-2 2 0,0-4-2,-6 6-16,2 0-15,-4 4-21,-2-2-23,-2 4-24,0 2-27,-5 1-26,0 3-26,-1 2-17,-1 4-14,3 1-30,-2 2-99,4 2-328,2 1-147</inkml:trace>
  <inkml:trace contextRef="#ctx0" brushRef="#br0" timeOffset="77882.55">23645 4124 1691,'0'0'-42,"0"-7"35,0 1 30,-3 0 21,3 6 18,0-12 18,-1 4 17,1 5 8,-2-3 3,0 1-3,2 5-2,-5-8-11,5 8-9,-6-6-9,-3 5-8,9 1-8,-16 3-11,5 1-1,-2 1-8,1 5-4,-3 0-4,-2 2-4,2 2-2,1 4-3,-2-1 1,2 0-5,1 2-2,2 0-5,3 1 6,1-3-6,5-1-1,0 1 1,4 1 1,5-1 4,7-1-3,6-2 3,7 0-24,3-3-45,4-1-75,6-7-86,2-1-174,3 0-115,6-4-132,10-3-134</inkml:trace>
  <inkml:trace contextRef="#ctx0" brushRef="#br0" timeOffset="80313.08">11100 6692 578,'-4'4'79,"4"-4"-20,0 0-12,-4 3 0,4-3-4,0 0-2,0 0 0,0 0-10,-8 4 0,8-4 0,0 0 2,0 0 8,0 0 16,3 6 9,-3-6 6,9 4 5,-9-4 3,14 0 1,-14 0-5,21-4-9,-8 3-3,0-4-7,4 1-4,-2 1-4,4-3-6,-3 0-3,2-1-1,0 1-4,0-3 1,1 0-3,-2-4-1,-2 2-1,-3 0 0,-2 0-2,2 1 2,-2-4-3,-4 1-5,0 0 1,1 1-2,-5 3 2,-1-3-3,-1 3 3,-1-1-3,-3 3-2,-3-1-6,-3 2 16,2 5-3,-6-1-4,0 2 0,-1 3-4,-2 1-1,-4 6 5,-1 1 1,2 2 1,-2 1 0,-1 7-2,-3 0-1,6 1-4,-2 3 1,3 3-2,1 0-4,2 0 2,2 3-1,4-2-2,0-5 0,4 3-2,2-2 0,2-3 1,4-1-2,2-2 3,5 1-3,2-2 5,3-5 4,3-1 4,4-3 1,5-1-3,1-4 2,1 0-1,-1-4-4,3 1-1,0-2-1,-5 1-2,3-2-3,-6 0 2,2 0-8,0 0-12,-5-1-22,-2-2-20,2 2-37,-3-3-43,2 1-57,-6-4-74,-1-2-152,-3 2-258,-2 0-168</inkml:trace>
  <inkml:trace contextRef="#ctx0" brushRef="#br0" timeOffset="80690.69">11513 6125 1672,'-9'0'-78,"9"0"18,-16 0 24,16 0 21,-14 0 24,14 0 17,-12 0 14,12 0 10,-8 0 1,8 0 1,-8-2-3,8 2 3,0 0-2,0 0 7,0 0 6,0 0 0,24-7-2,-9 4-1,5 1-5,2-1-5,6 0-6,0 1-2,1-2-4,1 2-3,0-1-5,-1 1-18,1-2-26,-2 2-32,-3-2-38,3 3-38,-8-3-44,2 0-75,-1-2-371,-4 1-111</inkml:trace>
  <inkml:trace contextRef="#ctx0" brushRef="#br0" timeOffset="80881.52">12070 5905 1650,'-4'-3'-26,"4"3"23,-8-8 18,7 2 21,-1 2 14,-3-2-1,2 2-4,3 4-5,-1-7-5,1 7-10,-4-6-22,4 2-27,0 4-37,0 0-30,0 0-11,0 0-24,0 0-51,0 0-278,0 0 36</inkml:trace>
  <inkml:trace contextRef="#ctx0" brushRef="#br0" timeOffset="81176.38">12087 6033 1181,'1'3'-48,"2"3"17,-1 0 16,0-1 19,2 2 12,-2-4 22,0 4-5,2 2 16,1-2 8,-2 3 4,0-3 0,2 6 1,-1-4 1,0 6 4,0-1-1,-2 0-4,2 2-4,-1-1-1,1-2 5,-4 2 0,3 0 0,-3-1 11,-3-1 3,1 0 6,0 0-2,-5 1-5,-2-2-5,-1-1-10,-2 0-3,-1-1-3,-4 0-6,3-3-5,-4-1-6,2-3-24,-2 2-19,-1-4-34,3-1-34,-2-1-43,2-4-40,3-2-34,-2 0-83,3-5-385,3 0-154</inkml:trace>
  <inkml:trace contextRef="#ctx0" brushRef="#br0" timeOffset="81771.07">12389 5966 1675,'0'0'-77,"-11"0"17,11 0 20,0 0 14,0 0 18,0 0-6,-10 2 3,10-2 11,0 0 13,-4 7-1,4-3 12,0 2 2,0 1 6,0 1-1,0 1 0,2 3 7,-2 0 1,2-1-6,1 0-2,1 4 3,-1-1-2,4-1-1,-3-1-4,3 2-2,-1-5 0,2 1-4,1-1 4,-2-3-2,1-1 0,2-1-1,1-2-2,0-2-2,2-2-2,-3 0-2,0-3-1,4-1 10,-6-2 4,2-4 3,-1 4 0,0-6 12,-3 2-1,0-3-1,-2 4-1,1-2 7,-3 3-2,0-2 1,0 5-4,0-3-7,0 3-3,0 0-9,-2 0-3,2 2-5,0 2-4,-2 3 3,0 0-6,0 0 1,0 0-4,0 0 2,0 0-2,7 15 1,-5-8 1,3 0-2,-1 1 0,2-1 3,-2 1-3,4-2 1,-2-1 2,4 2 3,2-3 4,-2-3 8,5 2 1,-1-6 2,2 2 6,-2-3 6,4-3 2,-4 0 5,1 0 5,-2-3-4,-2 0-5,-3-2-4,-2 2-5,0-4-3,0 1-3,-4 2-14,-2-4-14,0 5-14,-2 0-17,-4-1-28,2 3-32,0 1-26,-4-2-30,2 4-19,-2 2-24,3-2-35,-1 3-79,-1 0-344,7 2-147</inkml:trace>
  <inkml:trace contextRef="#ctx0" brushRef="#br0" timeOffset="82343.81">13421 5732 1710,'4'-4'-41,"-2"0"36,-2 4 26,6-3 29,-6 3 18,5-6 9,-5 6 1,0 0-9,4-4-6,-4 4-8,0 0-10,0 0-3,0 0-6,0 0-3,-2 17-2,-2-7-4,0 2 2,-1 1-1,-1 2 1,-1 2 1,-1 1 3,-2 4-1,-2 0-1,0 2-2,0-3 1,-3-1-4,2 0-3,0-1 1,1-2-3,0-3 1,4-2 2,0 0 0,0-1-2,-1-5-1,3-1-1,-3-1-1,3-2-2,-3-2 0,9 0-6,-10-3 1,6-3-6,0-2 5,4-1-4,-2-2-4,2 3 0,2-4 0,0 3-2,0 1-3,0-1-1,2 1 0,0 1-2,2-2 0,2 4-2,1 2 1,2 3-1,2-3 3,-1 3 0,4 3 1,0 2 1,1-2 0,-1 4 11,6 0 3,-3 1 5,2-1 4,1-1 9,-1 0 8,-2-1 9,2 1 3,-2-3 9,0 0 8,-2-1 10,3 0 7,-4-2 2,-1 0 2,2-4 7,0 1 1,-2-2-4,-3-3-2,3 1-5,-2-4-8,-1-1-7,-2-1-7,2-1-9,-4-5-2,1 0-8,-3 0-5,-4 2-19,1-3-19,-3 5-20,0-3-29,-5 1-38,0 2-49,-3-1-65,-2 7-63,-7-5-77,-3 5-169,4 1-53,-4 3 76,4-2-136,-3 2-121</inkml:trace>
  <inkml:trace contextRef="#ctx0" brushRef="#br0" timeOffset="84556.83">10916 4241 1563,'0'0'-83,"2"-5"15,-2 5 22,0 0 14,0 0 19,0 0 10,2-5 7,-2 5 19,0 0 7,0 0 12,0 0 9,2-5 10,-2 5 4,0 0 0,0 0 0,0 0-2,0 0-4,0 0-7,0 0-2,0 0-5,0 0-1,0 0-4,0 0-2,0 0-5,0 0-2,0 0 1,0 0 1,0 0-1,1 15 3,2-8-1,-3 2 5,0 4 5,2-1 5,-2 4 2,3 0-1,-3 5-1,4-1-2,-2 4-4,2 0-3,2-2-2,-2 3-6,0-2 0,4 1-6,-4 0 1,2-2-2,0-1-2,-2-1 0,0-4-5,1 1-2,-1-2-16,1-1-26,-1-1-23,0-4-23,-2 1-20,0-2-21,2 2-14,-2-3-16,3-1-17,-5 0-26,2-3-108,-2-3-303,0 0-97</inkml:trace>
  <inkml:trace contextRef="#ctx0" brushRef="#br0" timeOffset="85913.02">15490 6365 1647,'-2'-7'66,"-2"4"15,4-2 12,0 5 12,-5-9 11,3 6 7,2 3 1,-4-8-5,2 4-10,2 4-8,-2-5-12,0 1-9,2 4-8,0 0-7,-2-6-13,2 6-18,-2-7-30,2 7-36,0 0-50,0-4-68,0 4-46,0 0-45,0 0-133,0 0-83,0 0-70,14 12-30</inkml:trace>
  <inkml:trace contextRef="#ctx0" brushRef="#br0" timeOffset="86107.65">15542 6645 1451,'0'8'-14,"0"1"27,3 0 17,-6 2 21,3-1 18,-2 0 10,2 1 2,-2 0-1,0 3-3,0 1-6,-2 1-3,-2 1-8,0-3-1,-5 6-9,2-1-4,-1-4-25,-1 0-46,-1 4-67,-3-7-93,4-1-185,-1-1-181,-5-4-54</inkml:trace>
  <inkml:trace contextRef="#ctx0" brushRef="#br0" timeOffset="88117.11">17188 6452 1441,'-7'-2'0,"3"-3"22,-2 1 13,2 0 15,0 0 9,-1-1 22,0 2 12,-1-1 8,3-1 5,3 5 1,-7-5-9,3 0 3,4 5-4,-6-6-8,4 2-6,2 4-8,-5-3-6,5 3-12,0 0-6,-8-2-8,8 2-6,-6 11-2,4-2-5,-2 5-4,-1 2-2,0-1 0,2 3-5,2-1 1,1 3-4,0 1 2,1 0-8,5-2 5,1 1-1,0 2-1,3-3 1,2 1-2,-2-6 0,4 0 3,-2-3-3,4-4 1,0-1-1,1 0-1,2-4 1,-2-2-1,-1-4 0,2 0-3,-2-2 0,-1-3-3,0 0 2,-4-5 2,1 0-2,2-4-3,-6-1-2,-2 2 2,0-4 0,-2 2 1,-2 2-2,1-1 5,-1 5 1,-1 0 4,-1 1-3,3 0-3,-1 4 3,-2-2-6,3 2-4,-3 2 0,0 6-2,0 0 1,0 0 0,0 0 0,0 0 0,1 25-1,2-13 2,-1 0-3,3 6 2,0-1 2,1-1-2,5 3 3,-3-1-2,3 0 1,-1-5 2,1 1 2,0-3 2,2-1-2,0-5 4,-1 0 6,1-2 2,0-6 5,-1 1 3,0-5 4,2-1-5,-4-3 3,-1-4-2,-3 0-8,0-3-3,-1-2-2,-5-2 0,0 0-2,-5-3-13,0 1-13,0 0-9,-4 6-16,1-2-23,0 5-34,-3 2-32,0 3-27,1 4-28,4 4-21,-1 2-37,7 0-125,-2 8-122,4 0-76,5 2-68</inkml:trace>
  <inkml:trace contextRef="#ctx0" brushRef="#br0" timeOffset="88444.75">18048 6585 1598,'0'0'22,"3"-6"13,0 2 17,-3 4 26,0-7 24,0 7 14,-3-9 9,2 3 10,-1 0-3,0 3 3,0-4-5,-1 2 3,3 5-9,-3-8-4,1 4-16,2 4-6,-6-5-17,6 5-9,-5-4-5,5 4-15,0 0-1,-17 6-5,8-1-6,-1 2-4,-1 3-4,0 2-5,1 0-3,-2 4-4,-3 0-1,6 1 1,-2 2-5,3-2 1,4 0-5,0 0-4,-1 0 2,5 2 2,5-1 1,1-3-3,2-2 3,3 2-7,3-3-9,4 0-18,1-5-28,1-2-36,4 0-43,-2-5-56,0 1-50,8-5-41,0 1-123,5-7-110,4 1 42,-1-2-68,6-7-37</inkml:trace>
  <inkml:trace contextRef="#ctx0" brushRef="#br0" timeOffset="88981.45">19001 6322 1388,'4'-5'-5,"1"-1"21,-1-1 3,0 0 17,2 0 20,0 1 20,-1 0 18,2-1 10,-5 2 14,2-1 8,-2 0 0,0 1 0,0 1-4,0 0-12,-2 4-6,4-9-10,-4 9-11,0 0-11,0 0-8,0 0-8,0 0-8,-36 17 2,17-5-6,-2 2-4,-2 1-3,-5 2-6,3 0-4,0 0-3,-1 0-1,5-3-2,-1 1-8,4-2 4,-1-2-1,4-1-1,2 2-3,1-4 2,-2-1-4,4 1-3,0-1-1,3-1 2,-1-1-3,1 2-3,0-4 1,1 3 1,0-2-5,2 0 1,-1 0-2,4-1 1,1-3 4,1 8 0,4-3-2,5-1 2,1-2 2,8 3 1,2-2 3,7 1-3,2-3 5,3 1 0,1 3 1,2-4 0,-1 1-2,-2 0-2,1 0 0,-2 0 3,-2-2-7,-5 0 5,0 2-1,-4-2-6,1 0 6,-6 0-1,3 0-11,-3 2-6,-4-2-15,0 0-15,0 0-20,-2 0-29,-2 0-26,1-2-40,-9 2-56,14-2-37,-9 0-65,-1 0-98,-4 2-247,0 0-154</inkml:trace>
  <inkml:trace contextRef="#ctx0" brushRef="#br0" timeOffset="89231.85">18830 6789 1662,'-9'6'-51,"2"-2"30,1 0 13,2-1 18,2 1 17,2-4 6,-6 5 20,6 0 31,0-5 19,12 1 13,4-1-1,4-1-4,6-2-8,5 1-8,1-1-10,4 1-7,3-2-10,-2 1-4,-3 0-9,0 0-4,-4 1-3,-1 0-8,-3 2-22,-4-2-26,-2-3-28,-1 5-40,-3-2-42,0 2-49,-6-5-86,5 0-210,0 1-156,0-2-116</inkml:trace>
  <inkml:trace contextRef="#ctx0" brushRef="#br0" timeOffset="89876.11">19868 6307 1670,'-5'-10'48,"-1"5"19,1-3 15,1 4 6,2 1 6,-2-1 8,4 4 6,-4-6-4,4 6-10,-5-6-8,5 6-11,0 0-11,0 0-8,0 0-7,0 0-5,-8 16-5,8-5-4,2 1-4,-2 3-2,4 2-2,-2-2-4,3 4-2,1 2-2,0-2 1,1 3-3,1-4-1,0-1 0,1-4-2,0 2 1,3-1 0,1-4 2,-1-1-2,6-4 0,-4 0-1,4-2 0,-2-3-4,1-1 1,2-6 2,-2 2-4,-2-4 2,2-3 1,-3-3-4,0-2-1,-4 0-2,1-2-1,-5-3 6,-1 5 1,3-1 2,-6 3 10,2-1 4,-2 1 3,3 4-1,-5-1-5,2 3-1,0-1-6,0 2-4,-2 3-6,2 1-1,-2 4 2,0 0-4,0 0 3,0 0 0,0 0-8,4 22 2,0-13 3,2 6-1,2 0 4,0-2-1,0 3-3,5-1 0,-1 0-3,1-4 10,2 1-6,-1-4 5,3 1 4,0-5-7,3-2 5,1 0-4,-2-4 3,2-2 10,-2-3 3,2-1 0,-4-1 7,1-6 3,-4 3-5,-2-4-2,-5 1-4,0-4-8,-5 2-1,0-3-6,-4 3-11,-2 3-18,-3-3-24,-7 2-23,-1 2-28,-1 4-29,-2 1-25,-1 1-37,-1 3-30,4 2-34,-4-1-95,8 3-120,1 0-193,3 0-156</inkml:trace>
  <inkml:trace contextRef="#ctx0" brushRef="#br0" timeOffset="90266.97">20964 6151 1821,'6'-4'10,"0"0"23,1-1 22,-2 0 29,-1 2 27,-2-2 23,2 1 13,0-1 0,-4 5 2,7-3-10,-5-1-17,-2 4-9,4-4-14,-4 4-7,0 0-12,0 0-8,-17 8-10,9-3-6,-3 5-11,0 0 3,-1 1-3,1 0-6,0 3-1,-1-2-16,2 2-13,0 0-8,2-1-6,-1-1-2,3-2-2,2 2-1,0-2 4,4-1 2,4-1 3,0-1 1,9 2-4,-3-2 0,8-1 4,-2-1-3,4-1 5,3 2 1,0-4-5,2 3 2,3-1-2,0 0 3,-1-1 2,-1 0-7,-4-1 4,-2 0-6,1-1-18,-2 1-11,-2 1-25,1-1-32,-6-2-35,0 1-38,-1 1-36,0 0-32,-3 0-36,-1 0-91,-3 2-124,-4 2-83,0-6-67</inkml:trace>
  <inkml:trace contextRef="#ctx0" brushRef="#br0" timeOffset="90456.28">21009 6607 1467,'-9'5'-22,"1"-1"19,4 1 25,-1-2 14,1 0 12,4-3 6,-5 4 7,5-4 27,0 0 15,9 9 8,-2-7 1,5-2-3,1 3-5,6-2-10,2-1-10,1 0-4,1 0-11,2 0-11,-2 0-30,1-1-43,-3-2-52,-1 3-70,6-6-70,-6 1-177,0-2-260,-2-1-141</inkml:trace>
  <inkml:trace contextRef="#ctx0" brushRef="#br0" timeOffset="90751.5">21869 6048 1919,'-5'-7'76,"1"1"18,2 2 2,-3 0 1,5 4-3,-2-6-3,2 6-6,-4-3-11,4 3-10,0 0-12,0 0-2,0 0-8,0 0-4,0 18-3,4-6-3,0 2-1,1 3-4,1 1 0,1 3-1,-4 4-3,4 0 1,0 2-4,-1-1-3,0-1-35,-2 0-27,0-1-48,3 0-46,-2-4-47,-1-2-49,0-3-100,0-2-127,0-2-90,0-3-53</inkml:trace>
  <inkml:trace contextRef="#ctx0" brushRef="#br0" timeOffset="91025.88">22114 6070 1551,'0'-10'49,"2"3"29,-2-4 19,0 5 11,0-1 4,1-1-2,-1 3-3,0 5-9,0-9-4,3 4-13,-3 5-11,0 0-5,2-3-1,-2 3 7,0 0-6,6 15 4,-3-4 0,2 2-6,-4 2 0,4 5-4,-1-1-8,-3 0-4,4 8-1,-1-3 5,-2 2-4,0 3-14,3-1-18,-3-2-22,0-2-29,0-2-40,-2-1-35,2-4-46,0 0-44,0-2-49,1-3-114,-3-3-133,2-1-93,-2-3-90</inkml:trace>
  <inkml:trace contextRef="#ctx0" brushRef="#br0" timeOffset="91316.3">21350 6090 1590,'-8'-6'-21,"-1"-1"7,6 0 17,3-1 13,0-1 9,6 0 15,4 0 12,6-5 15,3 0 11,11-1 7,12-5 11,24-6 10,8 2 4,2 2 0,3-4-5,-3 4-3,-4 0-4,-15 5-4,-8 3-6,-11 2-7,-2 3-7,-8-2-9,-4 4-5,0 1-1,-5 2-14,-3-3-21,2 3-27,-6 1-40,0-1-48,-2 0-60,-4 6-54,-6-2-102,13 0-189,-13 0-165,4 4-156</inkml:trace>
  <inkml:trace contextRef="#ctx0" brushRef="#br0" timeOffset="98039.04">23429 3301 644,'4'4'22,"1"-3"11,-3 3-13,-2-4-6,6 6 7,-6-6 5,6 3 2,-6-3 4,7 2 0,-7-2 10,6 2 1,-6-2-5,0 0-7,7 3 8,-7-3-13,2 4-7,-2-4-1,4 4 2,-4-4-6,4 5 1,-2 1-6,2-1 0,0 3 5,3 1-2,2 3-6,-1 4 3,5 1-6,0 1 10,8 6-6,-3 4-5,6 7 7,-3 1 7,0 7-28,8 16 1,-3 4 7,0-2 3,-5 3 0,1 2 3,-8 2-2,-2-8 2,-3-5 0,-5-1 8,1 0-3,-3 3 7,-4-1-3,0-1 2,-5 2-1,-2 19-5,-1-2 3,-4 3 0,-2-1 0,2-2 3,1 3-4,0-5-3,4-11 2,4-10 0,2 0-3,3-5 2,0-4 3,3-2-4,5-4 0,-2-1 7,5-2-5,2-5-2,-1-2-1,0-5 0,4-4-2,0 0 3,2-2-5,1-4 4,-3-2 0,2-3 2,-3-3-4,4-1 1,-3-2-1,-1-3 2,2-1-4,-4 0 1,1-4 1,0 3 2,-4-2 1,0-1-2,-1-1 2,-1 4 12,-2-1 3,1 0 3,0 1-4,-3-1-3,-2 2-2,0 0-5,-2 4-3,0 0 0,0 0 0,0 0-3,0 0 0,-22 12-1,12 0-2,0 0 1,-7 7-2,-1 7 3,0 1-1,-6 7-1,1 6-4,-9 12 8,0 4 7,3 4-2,1 1 1,-2 2-4,3 5 3,-1 2 3,3 4 1,2 1-3,4 3 8,1 0 1,4 4 0,2 0 0,0-2 5,6 2-2,2-2-1,0-14 3,2-9-5,2-1-3,0-3 1,0-7-3,0-3 0,-2-1-2,2-3-1,0-6 9,-2-1 4,-2-3 13,2 0 7,-5-4 8,0-2 2,-5-2 1,-1-2-4,-6-3-5,-4-2-4,-5 0-4,-5-3-6,-5-4-32,-7-2-44,1-1-71,-5-4-84,-11-2-192,-3-5-241,-20-5-128</inkml:trace>
  <inkml:trace contextRef="#ctx0" brushRef="#br0" timeOffset="100433.03">1619 10326 1061,'-6'-5'124,"-1"-1"2,3 1-19,-4-1-6,3 2-27,1 1-14,0-1-15,-1 0-10,5 4-4,0 0-5,0 0 11,-16 11 0,10 0 8,-2 4-1,4 2 2,-2 0 0,4 7-2,-2 0-4,0 5 1,0 2-3,-2 1-4,3 3-3,1 0-3,-3-4 0,5 1-6,-1-1 3,-1-2-2,-1-1-15,3-5-31,0 0-38,3-4-37,-3 0-24,2-5-20,-1 2-18,2-8-28,1-4-361,3-2-51</inkml:trace>
  <inkml:trace contextRef="#ctx0" brushRef="#br0" timeOffset="100998.16">1552 10290 1457,'-8'-13'-16,"6"1"25,-2 3-9,2 0 17,2 1 5,0 1 0,0-1-1,2-2 4,2 1 3,4-1 11,4-1 7,2-2 6,6 1 1,1 2-5,3 1-3,1 0-5,4 1 0,-2 3-5,3 2-1,-5 2-6,3 5 0,0-1-2,-3 7-5,-4 1 5,1 4-3,-7 2-1,-3 4-1,-6 3-2,-4 2 0,-6 0-4,-2 3 2,-6 1-1,-4 3-3,-1-5 2,-1 3-2,-4-4-8,1-2-6,-2-1-9,2 0-2,-1-7-2,5 1 3,-3-5-2,7 2-4,-2-6 1,2-2 4,0-1-5,3-1 0,2-3 0,1 1-3,0-2 0,7-1 6,0 0-3,0 0 0,0 0 0,0 0 6,0 0-2,28-7 3,-15 5 9,4 4 4,1-1 2,4 4 3,-1-2 5,3 5 0,0-1 2,3 3 6,-5 0 0,0 1 4,-1 2 3,-2 1 0,0-1 13,-7 2 0,0-1 9,-6 0 2,-4 4 2,-2-3-4,-4 2-3,-4 2-5,-6-2-2,-2 1-3,-1-2-3,-9 0-2,2-2-3,-4-2-4,0-2-2,0-3-4,1 0-13,-3-4-13,3-1-16,-3-4-16,2 0-19,1-2-16,-1-3-21,2-1-18,4 1-14,0-3-16,5 3-7,0-4-7,4 2-28,1 1-29,4-1-284,4 0-4</inkml:trace>
  <inkml:trace contextRef="#ctx0" brushRef="#br0" timeOffset="101559.36">2273 10494 1309,'0'0'-43,"0"-9"14,-2 3 21,2 1 13,0-1 20,0 6 10,-2-8 11,2 2 11,0 6 3,-2-7 10,2 7 5,-2-6-3,0 2 1,2 4 0,0 0-1,-2-7-4,2 7-1,-2-6-2,2 6-7,0 0-1,0 0-9,-2-6 2,2 6-6,0 0-5,0 0-2,0 0-1,-2-5-3,2 5-3,0 0 0,0 0-3,0 0-1,0 0-2,-5-5 0,5 5 0,0 0-1,0 0-1,0 0-1,0 0-1,0 0-1,0 0-2,0 0-2,0 0 2,0 0-5,0 0 0,0 0-6,0 0-1,0 0-3,0 0 2,0 0-4,0 0 1,0 0 3,0 0-3,0 18 0,2-9 0,3 5 2,-1 1-2,0 6 2,0 4-1,2 4 2,1 4 1,-1 4-3,2 2 2,-1 2 0,0 0 2,-3 2-2,0-2 2,0-1 0,-2 0 1,2-2-1,-3-5 1,2-2-3,1-3-21,-4-3-19,3-5-22,-2 0-19,3-2-18,-4-3-16,0-1-25,2-4-40,-2-5-25,0 1-98,0-6-296,0 0-96</inkml:trace>
  <inkml:trace contextRef="#ctx0" brushRef="#br0" timeOffset="101898.89">2148 10439 1503,'-2'-9'-44,"2"1"20,-2-1 17,4-1 10,-2 0 9,4-1-3,3 1 16,-1-2 8,5 2 5,-1-2 4,1 2 5,3 3 0,4 0 1,-2 3 4,4 2-7,-1 2 2,0 2-6,4 3 1,1 5-3,-2 1 1,0 5 0,-4 1-3,-1 0 4,1 2-2,-4 2 7,-3 0-2,-2 1 3,-5 3-3,-2-4 2,-4 3-8,-4 2-1,-3-1-5,-6 2-3,1-4-2,-6 1-3,-1-3-7,2-5-17,-2 1-14,-1-5-16,2 2-15,-2-5-20,3-3-21,3-1-32,-2 0-41,4-5-43,1-5-122,2 2-215,5-2-41</inkml:trace>
  <inkml:trace contextRef="#ctx0" brushRef="#br0" timeOffset="102392.99">3112 10611 1493,'-9'1'0,"4"1"23,-3 1 9,2-2 4,6-1 4,-12 4 1,8-2-3,4-2 0,-9 2-1,9-2 0,-7 2-2,7-2-3,0 0 3,0 0 16,0 0 6,0 0 9,43-4 1,-16 0-1,12-4-2,11 1-2,7-4-2,19-5-3,3 1-5,0 0-5,-7 2-2,-7 0-4,-12 5-7,0-1-2,-11 4-2,-1-2-8,-3 1 2,-8 2-1,0 0-4,-3 1 0,-5 1-6,-1-3-11,-1 2-14,-3 1-12,-2-1-15,2 1-11,-6-1-16,1-1-17,-2 2-49,2-1-33,-6-3-41,2 0-98,-4 1-305,1-3-107</inkml:trace>
  <inkml:trace contextRef="#ctx0" brushRef="#br0" timeOffset="102765.93">3949 10181 1613,'-9'0'-41,"9"0"27,-11 0 18,5-3 9,6 3 2,0 0 2,-15 0 2,15 0 2,-6 3 28,6-3 11,0 11 21,0-11 5,6 13 2,0-4 5,3 1 6,-1 1-2,5 1-3,4 3 0,1-2-2,-1 2-5,3 1-1,-1-1-11,6 4-4,-5-4-9,1 1-8,2 2-2,-2-2-3,-1-1-6,-4-2-3,2 3-3,-4-4-2,-3 3-5,1-2 1,-1-2-2,-4 3-4,-4 1 2,-3-2-2,-1 4 0,-6-2-4,-2 5-8,-4-2-26,-1-1-28,-3 1-44,-6 1-51,4-2-54,0-2-41,-4-3-71,1-4-152,2 3-34,2-5-42,2-3-33</inkml:trace>
  <inkml:trace contextRef="#ctx0" brushRef="#br0" timeOffset="102946.06">4098 10629 1470,'0'0'24,"7"-3"25,-7 3 25,5-2 10,-5 2-8,0 0-3,0 0-10,8-2-11,-8 2-10,4-4-35,-4 4-48,0 0-43,6-1-41,-6 1-51,5-5-147,-5 5-108,6-5 61</inkml:trace>
  <inkml:trace contextRef="#ctx0" brushRef="#br0" timeOffset="104557.09">6385 9813 1159,'-7'-2'29,"-2"-1"14,0 1 18,1-1 11,2 1 12,-1 0 7,1 1-4,6 1-4,-10-3-7,1 1-9,9 2-8,-9 6-9,5 1 4,-2 2 7,2 6 2,-3 2 0,3 0-3,-1 8-5,1 1-5,0 5-3,2 5-1,-2 0-5,2 3-3,-2 0-4,-1 1-3,1 0 1,0-2-6,-3-3-1,4-3-15,-2-3-25,3-4-25,-3 0-34,3-7-30,2 2-30,0-7-24,0-2-49,2-5-95,3-4-264,2-2-67</inkml:trace>
  <inkml:trace contextRef="#ctx0" brushRef="#br0" timeOffset="104816.72">6519 9803 1550,'0'-12'6,"-3"5"20,3-1 25,0 3 14,-1 1 11,1-3-8,0 7-4,-2-5-9,2 5-7,0 0 2,0 0 5,0 0 6,0 23 2,0-10-2,3 4 4,0 3-5,1 4-1,3 2-9,-3 6 2,1 4-4,-1 3-6,-1 2-4,2 1-3,-5 1-2,0 2-1,0-4-28,-2-3-22,-1 0-27,2-7-26,-3-3-27,2 0-33,-1-2-33,-1-7-46,0-4-93,-3 0-302,1-6-103</inkml:trace>
  <inkml:trace contextRef="#ctx0" brushRef="#br0" timeOffset="105013.25">6248 10319 1601,'-10'-5'-14,"4"-1"30,-4 2 15,6-3 6,-2 4 6,2-2 5,0-2 2,2 2-2,2-3-5,2 1-8,2-4-4,4-1 1,6 0-4,2-1-2,5 0-3,5-2-14,2 3-23,1-1-28,3 3-31,2 1-42,-4-2-51,3 3-117,-3 0-191,-3 4 18</inkml:trace>
  <inkml:trace contextRef="#ctx0" brushRef="#br0" timeOffset="105611.35">6928 10086 1256,'6'-3'6,"-6"3"16,7-2 1,-7 2 11,0 0 18,6-2 2,-6 2 1,0 0-1,0 0-7,0 0-6,0 0 8,9 10 10,-9-1 2,2 1 9,-2 3 6,0 2-2,2 5-4,-2-3-3,2 2-6,-2 1-2,2 2-8,-2-3-4,0 1-3,2 0-6,0-2-3,-2-3-3,2 2-1,-2-5-3,2 0-1,-2-1-2,0-2 0,0 2 3,2-6 0,-4 0-8,2-5 1,-2 6-3,2-6-3,0 0-2,0 0-6,0 0-5,-21-11-4,13 3 1,-1 2-3,1 1 0,-7-1-3,3 2-1,-6 2 2,4 1-2,-4 2-1,1 5 3,-1 2-1,-4 4 1,1 1 2,2 2-2,0 0 1,0 4 1,2-3-2,5 4 2,-5-1 0,10 1 1,-1-4-1,3 0 0,3-1 2,2-1-1,2-3 3,3 0 1,3-1 0,-1-5 0,3 1 2,3-2 0,-6-2-2,3-2 2,5-2-3,-5-2 3,1 0-2,-3-2 2,5-1-1,-4-3 0,-1 1 0,-1-2 0,2-1-2,-2 0 1,0 1 4,-1 0 8,0 1 2,-2 3 1,0 0-3,1 0-1,-1 2-5,0 0-3,0 2-2,1-1 0,-5 4 2,8-2-1,-8 2 1,0 0 0,15 6-1,-11-3 4,2 2-2,2 0 1,-2-1 0,0 1-3,0 3-15,0-1-21,1-2-19,1 1-32,1-1-44,-1-1-35,1 0-41,-1-4-98,0 0-342,4 0-141</inkml:trace>
  <inkml:trace contextRef="#ctx0" brushRef="#br0" timeOffset="105876.07">7267 10074 1685,'-4'-8'-28,"2"2"22,-5 1 25,5 0 14,-2 2 11,-1-1-2,5 4-4,-6-3 6,6 3 16,0 0 10,-10 8 5,5 0 5,3 4-3,-2-1-4,4 4-4,-2 2-5,2 1-6,2 0-5,0 1-5,0 3-5,5-2-2,-3 4 0,4-2-19,-1-1-33,-1-3-22,1-1-32,1-4-20,2-1-29,4-4-29,0 1-28,0-8-30,-1-1-55,4-3-311,0-4-68</inkml:trace>
  <inkml:trace contextRef="#ctx0" brushRef="#br0" timeOffset="106397.39">7525 10103 1462,'-2'-7'-54,"-2"1"22,2 1 20,0 1 22,0-2 5,-1 3 2,3 3 6,-4-4-3,4 4 11,0 0 6,0 0 7,-11 11 4,9-1 0,0-1 4,0 1-4,0 3-5,4 1-3,-2-2-4,2 5 1,-2-3-4,4 1-4,-2-1 1,3-2-7,1 3-4,-1-4 3,1-3 0,0-1-3,1-3 2,3 0-1,-2-3-3,4-2-4,-2-2 2,0 0-3,3-5-4,-2 1 5,-1-4-4,1-1 1,-3 0-2,1-1-1,0 0-1,-2 0-5,-2 1 7,0 2 4,0 1 5,0 2-1,1-1-1,-3 2-2,1 3-10,0-1 5,-4 4-3,0 0 0,0 0 1,0 0 0,17 9 0,-13-3-1,2 0 5,0 1 6,1 0 1,2 1 7,-1-1 4,2 0 4,1-2 2,0 0 5,3 2 8,-3-3 5,2-3 4,0-2 1,-1-1-1,4 0-2,-2-2 0,-2-2 4,1-1 3,0 0-5,-2-1 1,-3-4-4,0 3-8,-2-5-3,0 1-6,-4-1-2,0 3-9,-4-3-2,0 1-4,-6 0-18,1-1-14,0 5-17,-6 0-18,1 0-15,-3 1-19,0 4-18,-3-1-18,4 2-28,2 1-20,-3 0-19,4 2-20,0-1-20,1 1-71,3 0-318,7 0-112</inkml:trace>
  <inkml:trace contextRef="#ctx0" brushRef="#br0" timeOffset="106748.17">8154 9808 1558,'0'0'-18,"-6"-2"16,6 2 22,0 0 16,-6-5 7,6 5 7,0 0-1,0 0-4,0 0 11,0 0 7,0 0 2,0 0 0,22 0 4,-12 5 1,2-3 5,1 5-3,0 1-3,4 1-5,-3 2-7,3 2-9,-2 0-1,2 3-3,-6-1-3,3 4-1,-1-2-1,-5 4 1,-2 0 0,2 2-3,-7 2-2,2-4-5,-3 1 2,-3-1 0,2 0-8,-3 4-6,0-5-23,-2-2-20,1-2-25,2-1-23,-1-1-29,0-1-39,-1-4-27,3-3-34,-2-2-41,4-1-105,0-3-229,0 0-78</inkml:trace>
  <inkml:trace contextRef="#ctx0" brushRef="#br0" timeOffset="106951.96">8843 9950 1466,'6'-2'-36,"0"0"27,-6 2 33,9-4 24,-9 4 21,10-3 10,-3 0 8,-1 1-4,0 0-8,5-1-3,-1-2-8,4 3-8,-2-5-6,3 3-3,4 0-9,-2 1-26,-1-1-36,2 2-39,-2-2-32,-1 3-47,-2-2-58,0 2-379,-5 1-79</inkml:trace>
  <inkml:trace contextRef="#ctx0" brushRef="#br0" timeOffset="107121.35">9003 10045 1490,'-7'8'-29,"4"-4"15,-1 3 19,-1 1-6,1-5 28,2 3 30,2-6 21,0 9 18,0-9 14,6 6 0,1-4-7,1-2-10,2 0-8,2 0-12,-2 0-38,2-2-49,-1 0-61,2-2-65,-2 0-122,-3 1-360,2-1-119</inkml:trace>
  <inkml:trace contextRef="#ctx0" brushRef="#br0" timeOffset="130101.08">10234 9553 1750,'-5'-11'-74,"3"0"27,-2 3 27,0 0 6,0 1 15,-1-1 14,2 2 12,0 1 15,-2 1 15,1-2 10,2 1 9,-2 0 4,0 0 6,-1 1-1,2-4-1,-1 4-5,-1-1-1,-1-1-7,-1 0-4,1 1-4,0-1-8,-5 0-5,3 1-3,-1-2-7,-2 2-2,1 0-2,0 0 2,-5 0-8,8 1-4,-8 0-2,1 2-4,1-2 0,-2 4-4,3 2-2,-2 2 6,0 4-2,-2 2 3,2 3-2,-2 4 6,3 4-1,-4 5 2,6 3 2,-2 2 1,3 4-2,1 0 3,2 7 5,6 7-1,-2 4 8,3 5 4,3 26-10,1-1 3,2 2 9,3 0 1,-3 1 5,0 1 3,3 1 0,-1 0-1,-2-1 0,0 1-2,-2-3-3,-2 3-1,0 2 1,-4-1-2,2-1 1,-5 0 1,-2-3-7,1-1-5,-1-4-3,0-2-1,-2-13-4,3-12-1,-2-1-4,3-2 0,-1-2-1,-1-10-6,1-1-1,4-8-2,-2-2 0,0-3-3,0-4 3,2-1-1,-4-2 0,4-3 0,2-2 0,-3 0 2,2-1 0,-1-2 2,2-3-6,-2-3-2,2-3-6,0 0-6,0 0-4,0 0-1,0-22-3,0 11-1,2 0-4,1-3-5,2 0 2,1 2 0,0-3-1,0 1-1,4 0 2,-2 1-4,2-1-1,2 3 3,3 2-3,-2-1 1,4 3 2,-1-1 4,4 4 0,-2 2 2,3 1 0,1 2 2,4 5 3,-1 2-4,1 4 5,0 5 0,2 1 4,4 10-4,-3 5 6,1 4-1,5 12-1,3 6-1,-7 13 8,1 2-2,0 8 0,-4 3 5,2 7 3,-3 6-3,0 3 0,-4 3 4,0 3-1,-2 0 3,-4-2 0,1-4-5,-2 0 5,1-3 10,-2-3 8,-2 5 3,-1-7 0,0 1 3,-4-7-2,0 0-1,-2-6-3,-1-12-3,-3-11-1,0-1-2,-2-9-1,2-3-5,-2-2-1,0-7-3,0-3-1,0-3 0,0-2-1,0-4 2,0-1-5,0-2-2,0-3-1,0-1 0,0 0 1,0 0-2,0-3 0,0 2 1,2-1-1,-2-2-3,2 2-1,-2-1 2,2-3 2,3 2 0,1-1 1,-2 3-1,5-8 1,1 7 1,3-5-2,1 0 1,4-1-2,1-3-8,0 6-5,-1-7-24,4 0-21,-3 0-30,2 0-19,0 0-28,-1-7-46,3 2-63,2 0-80,-2-8-160,1 0-85,2-4 53,-6-3-307,4-6-305</inkml:trace>
  <inkml:trace contextRef="#ctx0" brushRef="#br0" timeOffset="132320.73">11602 9669 2047,'0'0'-90,"0"0"18,-4 4 18,4-4 17,0 0 6,0 0 10,0 0 13,-3 4 9,3-4 10,0 0 1,0 0 8,0 0 1,-2 5 1,2-5 11,0 0-2,0 7 4,0-7-5,0 5 1,0-5-3,0 0 0,2 5 13,3 0 9,1-3 11,0 2 4,5-4 5,2 1-1,1-1-2,6-1-6,3-1-5,3-4-4,0 1-1,2-2-8,-2-1-1,1-1-4,1-2-2,-3 2-3,1-5-3,-3 1-1,-2 1-4,-3-3 6,2 0-5,-5-1 3,0 1-8,-2-2-1,-7 1-5,2 2-3,-5 0 0,3 1-3,-9-1-2,0 6 0,-2-5-1,-1 6-4,-6 1 0,-2 1 2,-2 5-5,-3 0 3,-1 2 0,2 3-3,-6 2 1,1 3-1,-1 4 1,0 1 0,-2 2 0,2 5 1,3-2 2,0 6 1,0-2 3,2 0 1,2 0 4,6 2 3,1-3-3,4 0 3,-1 0-2,3-2 5,8-2 8,1-1 9,5 4 0,2-5 1,7-1 1,9 1 0,0-4-6,3-2-2,5-3 1,-4-3-6,-2 1-2,1-3-2,1-3 0,-2 3-6,-1-3 2,-4 0-21,0 0-18,-2-3-28,-2 2-30,-2-3-43,-3 2-54,4-4-54,-8 1-98,1-1-151,-2-1 9,-2 0-108,-3-1-79</inkml:trace>
  <inkml:trace contextRef="#ctx0" brushRef="#br0" timeOffset="134830.06">11923 9071 1490,'0'0'-56,"0"0"25,0 0 14,-10 0 11,10 0 17,0 0 11,0 0 17,-6 2 2,6-2 6,0 0 7,0 0 1,0 0 5,0 0 5,0 0 4,0 0 2,0 0-3,0 0 6,0 0-5,0 0-2,0 0-1,0 0-1,0 0-2,0 0 0,0 0 0,0 0 1,23-5-4,-8 1-5,6 2-4,0-2-2,2-1-7,4 1-7,2-2 1,-2 2-6,-2-1-2,1 0-3,-1 0-3,-4 0-2,-1 4-3,-4-3 0,2 2 0,-4 0-4,-1 0 1,0-1-2,-3 1-1,1 0-3,-3 0-15,0 2-12,0-2-20,-8 2-23,12-2-26,-6 0-28,-6 2-30,11-1-54,-7-3-83,-2-1-126,2 0-193,-1 0-101</inkml:trace>
  <inkml:trace contextRef="#ctx0" brushRef="#br0" timeOffset="135062.24">12523 8719 1674,'2'-9'4,"0"-1"21,-2 3 15,2-1 19,-2-1 16,0 0 0,2 2 5,-2-1 1,2 3-5,-2-3-6,0 2-10,0 1-4,0 5-8,2-10-3,-2 10-14,0-6-24,2 2-30,-2 4-38,0-5-43,0 5-15,0 0-10,0 0-29,0 0-65,5 15-352,-5-8-75</inkml:trace>
  <inkml:trace contextRef="#ctx0" brushRef="#br0" timeOffset="135337.8">12574 8857 1486,'2'8'-73,"0"1"19,2-2 20,-2 1 21,0-1 20,3 3 17,-3-1 15,2 1 18,1 3 10,-1 0 6,-2 0 3,2 4 9,0-5 8,-1 3 0,0 1-2,-1-1-6,0 2 2,-2-2 2,0-1-2,0 0-5,-2-2 0,0 3-4,-2-1-8,0 1-2,-2-1-6,-5-1-5,2 0-5,-1-2-6,-3 1-4,1-2-4,-4-1-2,2-2-7,-3-1-5,2 0-14,-2-1-24,0-5-27,2 0-37,1 0-37,-4-3-36,6-1-35,-3-3-32,3-3-73,3 1-130,2-4-132,5-1-56</inkml:trace>
  <inkml:trace contextRef="#ctx0" brushRef="#br0" timeOffset="135921.07">12665 8889 1546,'4'-4'38,"0"2"15,-4 2 13,4-6 14,1 4 9,-5 2 11,4-3 0,-4 3-5,0 0-8,3-4-10,-3 4-8,0 0-3,0 0 4,8 13-4,-6-5-1,2 3-4,-2-1-5,2 3-7,-3-1-3,6 4-3,-2-1-5,3 0-1,1-1-6,-1 1-1,1-1-1,1-2-3,1 1-3,0-4-2,-1 1-1,2-3 0,2 0-1,-2-7 2,1 3-4,0-2-2,0-2-8,1-2 5,0-4 2,-2 0-4,-2-1 3,-1-3-5,2 1 1,-3-3-5,-2-1 2,1 1-7,-2 0 5,0 1-1,-3 1 4,1 1 5,0 1 0,-1 3-2,1-1-2,-1-1-3,1 4-2,-1 0-1,-2 4-2,0 0-2,0 0 6,0 0-4,10 13 0,-6-6 0,2 4-2,3-2 4,-3 0-2,4 3 2,-1 0 1,2-1-2,-1-2 2,0-1 5,1 0-5,0-1 3,-3-2 4,1 0 2,2-2 6,-1 0 3,1-3 1,-1-4 2,1 0-3,0 1 3,-1-6 7,0 1-9,0-3-6,-4 0 8,0-3-5,-2-1-6,0-2 1,-4 1-6,0 1 3,0-2-2,-2 4-3,-2-2-8,-2 4-14,0-3-12,-3 4-10,-2 3-15,-1 0-16,1-1-23,0 4-19,-1 3-23,1-1-28,3 0-18,8 2-21,-18 4-18,10-4-62,4 1-95,0 1-239,4-2-114</inkml:trace>
  <inkml:trace contextRef="#ctx0" brushRef="#br0" timeOffset="136425.02">13660 8736 1678,'0'0'4,"7"-5"25,-7 5 22,6-5 15,-2 3 15,-4 2 12,0 0 2,6-3-5,-6 3-3,0 0-8,6-4-7,-6 4-10,0 0-4,0 0-1,-6 15 1,0-6-5,-2 6-1,-3-3-1,0 5-6,-2 5 1,1-1-7,0 1-3,-2 0-3,4 0-2,-2 2-6,-2-4 3,4-1-3,-1 0-3,1-2-4,2-2-1,-1-4 1,2 4 1,1-6-1,0 1 1,2-3-1,0-2 2,-3 1-7,5-4 0,2-2 2,-9 2-7,9-2-1,-4-10 0,2 5 1,0-1-4,0-1 0,2-1-2,0 0-2,0 1 1,0 1 1,0 0 0,0 1-2,2-1-2,-2 6-1,8-8 0,-2 5 2,6 1-2,-2 0-1,2 4 1,6 0 3,-1 0 2,1 1 3,2 3 7,-2 0 1,4 1-4,-1 1 5,-2-3-1,0 4-1,-1-4 0,-2 1-2,-1-2 1,0 1-5,-2-1 2,-3 0-22,-2 0-37,4-3-46,-6 1-54,4-2-86,-10 0-152,15-3-125,-9 0 61,-1 0-85,3-3-41</inkml:trace>
  <inkml:trace contextRef="#ctx0" brushRef="#br0" timeOffset="138300.03">15397 9155 1532,'0'0'60,"0"0"11,-11-2-3,11 2-5,0 0-4,0 0 0,0 0 4,-10 0-7,10 0-4,0 0-5,0 0-7,-7-1-8,7 1-26,0 0-24,0 0-43,0 0-32,0 0-26,-2 10-38,2-1-100,2-4-255,-2 5-15</inkml:trace>
  <inkml:trace contextRef="#ctx0" brushRef="#br0" timeOffset="138500.73">15491 9394 1357,'3'8'-32,"-1"4"19,0-2 20,-2 1 29,0 1 14,0 1 18,-4 2 13,1-1 14,2 0 1,-3 1 0,2 3-1,-3-3-5,1 0-8,0 0-7,-2 1-5,-1-1-6,3 0-6,-5 1-4,3-3-15,0 0-24,-2-3-27,-2 1-31,2-2-41,2 0-46,0-3-55,-3-3-105,5 1-302,4-4-91</inkml:trace>
  <inkml:trace contextRef="#ctx0" brushRef="#br0" timeOffset="139117.1">16472 9336 1525,'-7'3'-69,"7"-3"16,-5 5 20,5-5 12,-5 2 15,5-2 13,0 0 19,-4 5 12,4-5 8,0 0 6,0 0-4,0 6 20,0-6 16,0 0 10,14 4 3,0-4-1,1 2-6,1-4-5,4 2-7,3-2-4,-2 0-8,2 1-5,5-2-8,-3 0-5,1 1-4,-2-2-6,-2 1-22,0 1-27,-3 2-36,-1-5-39,2 3-36,-4 1-44,-3-6-65,3 2-446,0-1-171</inkml:trace>
  <inkml:trace contextRef="#ctx0" brushRef="#br0" timeOffset="139776.86">17224 9047 1843,'0'0'-8,"-6"-4"25,6 4 12,-4-4 13,4 4 10,-7-3 8,7 3 1,0 0-3,-4-2-4,4 2-8,0 0 2,-8 7 9,6 1 4,-3-1-2,4 2 3,-2 3-4,3 1-4,0 1-1,0 3-8,3 0 2,-3 0-6,4 0-3,0 0-4,0 0-1,2-1-4,0 1-2,1-2 0,1-1-2,1-4-3,4 1 3,-1-4-7,0 1 2,6-6 0,-1-1-2,0-1 1,2-3-3,-4-1-3,4-3 1,-5-1-1,3-4 2,-2 0-7,0-2 2,-5-3-2,1 0 0,-2-1-1,-3 1-1,-2 1 0,0 1 5,1 2 8,-1 0 0,-2 2 4,1 0-4,-1 2-7,-1 1-1,2-1-2,-1 4-4,-2-1-2,0 6 1,0 0 0,0 0-4,0 0 3,0 0 0,0 0-4,-8 20 0,10-10 2,-2 0 3,4 3-5,-2 0 8,4 1-7,1 1 0,1-1 4,0-1-2,3 0 3,0-2 0,-1 1 1,0-2-1,4-3 1,0-1 5,-1 0-1,2-5-1,-2-1 0,2-1 5,2-4 6,-5 2 2,3-5 9,-5-2-2,3 2-4,-2-6-1,-1 1-4,-4-3 9,4-1-14,-6-2 4,-2 0-2,-2 1-5,-2 1 0,0-1-7,-6 1-4,2 1-12,-2 3-13,-2 0-15,-1 3-8,-2 1-15,3 1-20,-5 0-23,3 4-29,-2 1-25,4 3-22,-3 0-26,2 1-23,3-1-52,2 2-86,1 0-281,5-2-146</inkml:trace>
  <inkml:trace contextRef="#ctx0" brushRef="#br0" timeOffset="140181.29">18116 8900 1714,'2'-4'-25,"-2"4"32,3-6 22,1 2 18,-4 4 19,2-5 15,-2 5 9,2-6 8,-2 6 0,2-3-2,-2 3-7,0 0-7,0-7-9,0 7-10,0 0-5,0 0-1,0 0-1,-26 14-5,18-8-2,-3 1-3,1 4-2,-4 1-2,0 4 8,0-1-8,-2 2 0,4 1-5,-4 2 1,4 1 0,-1 0-4,3 0 1,0 1 0,1-1-7,2 0 1,3-2-6,2 1 7,2-1-9,2 1 7,2-4-1,3-1 0,2 0 3,1-3 0,0 0 1,3-3-1,4 0 3,-2-3 7,4 0-11,-2-1-1,2-3 0,0 0-8,0-2-1,-1 0-2,0 0-25,-1 0-28,0-2-29,-2-1-52,-3-1-58,1 0-63,-2-2-94,-1 0-157,-3 2-11,6 1-163,-3-2-160</inkml:trace>
  <inkml:trace contextRef="#ctx0" brushRef="#br0" timeOffset="140802.88">18638 9402 1812,'0'0'-13,"0"0"32,-2 7 21,2-7 12,-4 4 7,4-4 9,0 0 4,-12 0 4,12 0 2,-13-4 3,7 2-2,-3-3-4,0 4-9,3-3 0,-2-1-9,2 0-6,0-2-3,-1 1-2,-2-3-6,5 1-2,-2-1 0,2 0-9,2-2-4,-2 2-4,2 0-6,-1-1 1,1 3-3,2-3-2,2 5-6,-2-5 2,5 3-4,-3 4-1,4 1 0,0 0-1,-6 2 0,15 2-2,-6 3 2,-1 2-5,0 1 5,0 2-3,1 4 2,-2-1 1,-1 5 0,-1 1 3,-2-1 7,2 3 0,-5 1 5,-2 0 1,-1 2 0,-3 4-2,-2-3 1,-3-3 1,-4 7-2,1-4 0,-4-4-2,4-2 2,-4-2-6,2 0 4,-3-2-1,1-1-3,2-4-1,1 1 4,2-2 1,-1-2-2,1-1-1,2-2 4,2 0 6,-1-1-1,2-3-3,8 0 4,-13 0-1,13 0-2,0 0 1,-9-7-10,9 7 3,2-5-3,-2 5 0,10-6 0,-2 4-3,2-2-1,0 4 0,6-2-4,-2 0 4,3 2-1,4 0 7,-2 0-1,1 2 0,1-2-2,0 2 3,0 0-3,1 0 1,-4 0 3,3 1-1,1 0-4,-4-2 1,2 3-14,-2-2-24,0 0-25,-3 1-35,-3-3-41,3 0-58,2-3-58,-2-3-106,4 0-119,0-1 11,7-4-93,3-2-57</inkml:trace>
  <inkml:trace contextRef="#ctx0" brushRef="#br0" timeOffset="141202.63">19691 9049 1567,'-2'-8'35,"0"1"20,0 0 23,0 2 20,0-1 19,0 0 14,0 3 4,2 3 5,-2-8 4,2 8-14,-2-6-17,2 6-7,0 0-3,0 0-9,-18 12-9,10-3 8,-2 1-11,0 2-7,-1 1-5,-3 3-5,-1 1-11,1 0-2,-2 1-7,2 1-6,0 0 0,0-2-9,2 0-1,2-3 1,-2-2-7,4 1-2,0-2-9,1-1 3,1-1-6,2 1 4,2-2 5,2-1-5,4 3 4,2-5-5,3 3 0,2-3 0,6 1 2,1 1-6,6-3 0,1 0 1,2 0-5,2-1 0,0-1 5,1 1 0,0-1-8,-4 0 7,-2-2-5,-1 2 3,-3-2-19,-1 1-18,0-1-24,-5 0-25,-1 0-34,-3 0-33,-1 0-48,0 0-51,-7 2-47,-2-2-89,-2 6-103,-4 0 26,-2-1-83,-2 3-46</inkml:trace>
  <inkml:trace contextRef="#ctx0" brushRef="#br0" timeOffset="141376.88">19645 9523 1508,'-9'8'20,"3"-1"26,2-1 20,0-3 19,-1 3 17,5-6 16,-7 6 9,5-1 0,2-5 7,0 4 21,0-4 4,0 0-2,18 5-13,-7-5-19,1 1-10,3-1-9,0 2-4,3-4-20,2 2-43,1-1-40,0-4-55,4 1-61,3 1-76,-2-5-76,4-3-159,-5 0-83,0-2-150,0-2-156</inkml:trace>
  <inkml:trace contextRef="#ctx0" brushRef="#br0" timeOffset="142061.66">20335 9073 1831,'-6'-4'15,"0"0"17,1 1 30,3-1 21,-2 0 18,4 4 18,-9-5 9,5 0 9,4 5 3,-4-3 3,4 3-9,-6-2-8,6 2-11,0 0-13,-6-3-12,6 3-16,0 0-7,0 0-1,-12 13-12,8-4-7,0 2-5,0 5 1,0 1 2,2 0-7,-1 2-4,2 3-2,1-2-8,1 1 3,4-2-1,-1 5-4,2 0-1,0-3-2,3-3 0,4-1-3,-3 0 0,5-2-5,-2-4 9,0-2-5,3-3-3,0-1-2,2-3-5,0-2 2,-2-2-1,1-3-8,-2-1 2,2-3 0,0-5-2,-2 0 4,0-1-1,-3-5-3,1 1 2,-2-1-4,-1-1 3,-2 3 4,-1 0-2,-1 3 9,-1 2 2,-1 0 4,0 3 5,0 0-2,-2 1-4,3 2-2,-3-1-8,0 2-1,0 3 0,-2 3 0,0 0 2,0 0-1,0 0-7,0 0 4,-2 22 2,2-13-3,0 3 7,0 0-5,2 1 1,2 0-3,0 2 1,5-2 3,0 3 6,1-3-8,0-1 3,4 0 2,-2-3-2,3-1-6,2-3 7,0-3-1,-3 0 2,2-2-5,0-4 1,-2 0 5,2-4 3,-3 0 13,-2-5 0,4-3 4,-5-1 0,-2-2-1,-2-5-4,-2 0-4,-1 1 3,-3 0-10,0 3 0,-3-2 1,-1 1-5,-2 1-8,0 2-13,-4 3-24,-2 0-24,2 3-22,-6 0-17,5 3-25,-5 0-33,2 3-38,0 1-44,-1 2-26,6 2-33,-2-2-87,3 2-121,1-1 16,7 2-96,0 0-86</inkml:trace>
  <inkml:trace contextRef="#ctx0" brushRef="#br0" timeOffset="142520.88">21525 8869 1598,'3'-4'52,"1"-1"35,-2 0 19,0 0 14,0 1 8,0-2 8,-2 6 2,4-7 0,-4 7-11,2-5 0,-2 5-11,2-4-5,-2 4-11,0 0-12,0 0-6,-23 7-10,12-1-9,-3 3-1,-2 2-4,-3 4-9,1-1-3,-6 7-2,4 0-8,-2-2-3,3 0-4,3-2 3,0 1-11,2-1 1,-1-1-4,4-6-6,0 4 1,1-3 1,4 2-1,0-5-1,3 1 1,6 2 5,1-4-2,4 2 0,5-1 4,4 0-2,4-3-2,5 1 2,1 1 0,3-5 7,4 3 1,6-3-1,-5 0 1,1-2-2,1 1-5,-3-1-5,-2 0 2,-3 2 1,-3-2-2,-4 0-10,0 2-16,-1-2-21,-4 0-24,-2 0-35,-1 0-37,-2 0-43,0 0-46,-2 2-33,-3 0-37,-3 0-98,-4 2-119,0-4 19,-9 7-77,5 1-63</inkml:trace>
  <inkml:trace contextRef="#ctx0" brushRef="#br0" timeOffset="142746.08">21447 9443 1517,'-12'9'-12,"3"-4"26,0 2 16,5-2 17,-2 0 14,3-2 21,-1-1 10,4-2 25,0 6 21,0-6 14,9 4 2,1-3-7,4-1 4,2 0-6,3 0-10,7 0-2,1-1-12,2-2-10,1 2-8,0-1-9,-1 0-10,-1 0-8,-2-2-12,-1-2-17,-3 2-30,-4-1-37,1-3-52,-1-1-56,2-3-74,-4-3-81,2 0-174,-3-1-80,0-1 77,2-1-105,7-4-67</inkml:trace>
  <inkml:trace contextRef="#ctx0" brushRef="#br0" timeOffset="143096.39">22217 8940 1521,'0'0'4,"0"0"33,0 0 20,6-8 21,-2 4 12,2 3 13,2-3 10,0 0 4,3 0 1,-2-1-4,3 2-13,1-1 2,-3-1-5,6 1-11,-4 2-10,3-1-10,0-1-26,0 0-42,-1-2-38,3 0-50,0 2-54,1 1-63,-4-2-95,1-2-181,1 3-85,4-2-67</inkml:trace>
  <inkml:trace contextRef="#ctx0" brushRef="#br0" timeOffset="143690.55">22716 8676 1555,'-4'-5'16,"1"1"20,3 4 15,-5-6 1,5 6 8,-5-3 1,5 3 8,-3-4-4,3 4 0,0 0 25,0 0 10,-8 10 6,6-3-5,0 0 2,2 1-8,0 2-5,0 1-5,0 3 4,0-1-9,2 2-8,0 1-9,2-1-8,0-4-1,2 2-9,0 1 1,2-3-3,0 0-2,0-3-8,3 1-3,0-2 1,1-3 0,-1-3-8,1-1-2,2-1 0,0-5-3,-1 1 3,-3-2-6,3 0 1,-2-1-4,-1-3 1,-2 0-4,2 0-3,-4 0 4,0 2-4,0-1 5,-2 3 3,0-2 2,1 2-1,-1 2-6,1 0-6,-3 0 6,-2 5 2,2-3-11,-2 3 2,0 0 1,0 0-1,0 0 2,-2 20-2,2-12-3,2 1 4,0 1 1,0 1-1,4 2 2,1 1 3,-1-2-5,2-1 2,3 0 0,1 1 2,1-5-3,3 1 8,0-4 7,3 0-4,1-3-1,0-1 22,2-1 10,-3-5 5,4-1 6,-4-3 9,1 0-5,-4-3 2,-1-2-9,-2-2-2,-3-1-1,0-1-11,-5 0-4,-1 2-1,0-2-6,-4 0-5,0 1 0,-4 4-11,0-1-7,-1-1-21,-3 5-26,0-1-22,-3 5-21,-2-3-25,-1 6-20,-2 1-22,0-1-25,4 4-30,-4 2-26,6 0-30,-1 0-11,1-1-75,2 3-93,3-2-46,5-2-70,0 8-60</inkml:trace>
  <inkml:trace contextRef="#ctx0" brushRef="#br0" timeOffset="144091.99">23711 8690 1497,'0'0'-22,"4"-5"20,-4 5 29,2-7 18,-2 7 24,0-5 15,0 5 7,-2-8 10,0 4 6,2 4-2,-2-7 9,-1 3 2,3 4-3,-5-7 1,2 3-2,1-2-11,2 6-13,-8-5-7,1 0-13,-2 4-7,-2 1-2,1-2-9,-1 4-2,-1-2-9,-1 3-2,-1 2-5,-1 0-3,2 3-4,-1 1-2,1 0 0,0 3-2,0 1 1,3 3 0,-1 1-6,2 0 5,3-2 2,2 2-4,2 0 12,2 2 1,2-1 10,0-1-3,4 1 2,-2 0 6,6-3-6,2 1 2,3-2-9,2 1 5,0-4-3,3 0-9,0-4 0,1 2 0,-2-4-16,-1-2-26,1 2-30,-1-3-43,-3-2-51,2-2-68,2-1-72,-5 1-109,0-5-158,-2 3 32,1 0-124,-2 1-135</inkml:trace>
  <inkml:trace contextRef="#ctx0" brushRef="#br0" timeOffset="144433.03">24020 8974 1742,'0'0'11,"0"0"44,0-6 27,0 6 22,0 0 18,0 0 4,2-5 9,-2 5 4,0 0 6,0 0-11,0 0-19,0 0-7,0 0 14,0 0 4,0 0-4,4 23-5,-2-16-11,0 5-10,-2-1-5,4 4-11,-1 1-5,-1-1-7,3 2-52,-1-2-51,0 2-53,-2-2-63,0 1-84,0-5-67,0 3-177,0-3-65,-2-1 80,2-3-128,0 1-91</inkml:trace>
  <inkml:trace contextRef="#ctx0" brushRef="#br0" timeOffset="159688.61">11935 11238 1710,'0'0'-36,"0"0"21,0 0 15,4 8 3,-4-8 9,0 0 9,0 0 11,2 5 8,-2-5 1,0 0-2,0 0-5,0 0-4,2 4-6,-2-4 0,0 0-3,4 3-2,-4-3 2,0 0 0,6 4 4,-6-4 2,4 2 1,-4-2 1,5 4-2,-5-4 4,0 0-1,5 1 3,-5-1-1,0 0 2,8 3-1,-8-3 2,0 0 6,10 1 6,-10-1 5,19 0 1,-9 0 1,6-1-3,-4-2-1,4 2-2,3-1-4,-1-2-4,-1 2-2,2-1-6,-4-1 3,2-1-6,0 3 4,-2-5 1,0-1-7,-1 3-4,2-1-1,-4-2-2,-2 1 1,1-2-4,-2 1-3,-3-2-1,0 0-2,-3 1 1,-1 0-3,-2-1-2,0 1-1,-5 0-3,1 1-1,-2-2-1,-1 2 0,-3 2 0,1 1-1,-3 1 0,-4 1-2,2 1 2,-1 2-1,-2 2-2,-2 1 2,0 3-3,-2 3 3,-1 0-2,4 5 1,-1 2-2,-3 2 2,4 5-1,-1 4 0,3 1 3,4 1-1,-1 3-1,4-3 0,3-3 4,4 2-2,0 0-1,0-5 2,6-1 1,0 2 1,7-3 3,0-3 4,5-3 2,3-3 3,1-2 2,5-3 0,0-2 0,-2-4-4,1 1 1,4-4 3,-1-1-7,1-1 3,-3-4-1,2 2 0,-3-1-8,1-3-22,-1 1-20,-1 1-29,-3-1-42,0-3-43,0 2-50,-2-5-64,-1 2-130,-4 0-95,-5 1-94,1-3-85</inkml:trace>
  <inkml:trace contextRef="#ctx0" brushRef="#br0" timeOffset="160051">11983 10793 1526,'-8'4'-39,"-1"-2"16,2 0 13,1 0-10,6-2 24,-10 4 4,6-3 8,4-1 5,-6 2 5,6-2 1,0 0-7,0 0 11,0 0 12,0 0 11,0 0 1,20 4-1,-6-6-4,4 0-1,3 0-7,3-1-4,1-3-5,2 0-2,1 1-4,1-1-12,-1-1-31,2-1-35,-3 0-45,1-2-65,-3 1-139,1-2-195,-2 0 0</inkml:trace>
  <inkml:trace contextRef="#ctx0" brushRef="#br0" timeOffset="160244.5">12642 10408 1372,'-4'-5'13,"-1"-3"17,2 2 1,-1 1 3,0-3 2,0 4 2,0-1 2,2-2-10,0 2-3,2 5-8,-4-7-17,2 2-27,2 5-28,0 0-24,-2-5-6,2 5-25,0 0-28,0 0-269,0 0 84</inkml:trace>
  <inkml:trace contextRef="#ctx0" brushRef="#br0" timeOffset="160526.4">12608 10496 1044,'4'8'-48,"0"-1"13,2 1 21,-2 2 10,3 0 11,2 4 17,-3-2 10,4 1 16,-1 1 6,-1-1 11,1 4 5,0 0 8,1-1 4,-6 3-2,4-3 1,-1 2-2,-2-1-3,-2-2-4,2 2 1,-3-1-4,0-1-3,-1-2 0,-2 0-3,-1 0-2,-2-3-2,0 2-3,0-3-4,-4 1-5,0-3-3,-1-2-6,2 0-1,-2-1-9,-2-3-11,-2-1-21,3-1-23,-4-3-27,0-1-21,0-2-22,1 2-29,2-5-29,1 1-17,-1-3-53,5-1-357,2-1-80</inkml:trace>
  <inkml:trace contextRef="#ctx0" brushRef="#br0" timeOffset="161100.59">12873 10522 1562,'8'-3'-22,"-8"3"17,0 0 10,6-2 4,-6 2 11,0 0 19,0 0 15,4 12 10,-4-6 2,-2 1 8,2 2-4,2-1-5,-2 3 0,2-1-11,0 2 1,3-3-7,0 2-4,1 1-3,0-1-4,0-1-6,0 0-1,3-1 1,2-1-4,-1-1-4,-1-1 0,1-2 1,3 0-3,0-3-1,-3-1-3,3 0 1,-2 0-3,1-4-1,-1 0 1,-1-1-4,0-2 1,0-1-7,-4-3 1,0 1 2,0-2 0,-4 1-3,0 0 1,1-1-1,-3 0-3,2 3 6,-2-1 2,0 3 1,0-1-2,0 1-3,0 0-6,0 3 4,0 4-2,0 0-2,0 0 2,0 0-3,0 0 2,-9 13-3,9-6 0,2 3 2,0-1 2,1 2 1,1-2-2,3 2 1,-1 1 0,2-3 2,3 0-1,-1-1 1,1-3 0,4 2 0,-3-4 0,2-1 1,-2-2 1,1-2-2,-1-1 4,1-1-4,0-2 1,-5-1 0,2-2 2,0-2-1,-4 0-1,-2-2-4,-2 1 2,-2-3-1,-2-1 0,-4 1 0,0 1-2,-5 2 0,1-2-6,0 5-9,-2-2-10,-1 4-15,-2 2-10,1 0-11,0 2-14,2 1-14,0 2-23,-1 2-23,0 2-24,5-3-25,-1 4-63,3-3-321,2 2-70</inkml:trace>
  <inkml:trace contextRef="#ctx0" brushRef="#br0" timeOffset="161698.92">13851 10310 1585,'0'-6'-4,"0"6"22,-2-7 17,0 0-12,0 4 16,2 3 14,-3-6 7,3 6-5,-4-6-5,4 6-3,0 0-7,0 0 0,-15 12 2,9-2 0,-3 3 1,1 2 1,0 3-3,-2 4-1,0-1-5,0-1-1,-1 6-2,3-4-2,-5 0-3,2 2 0,1-2-4,0-2 0,0 1-4,2-6 0,0 1-3,2-3 2,-3-2 2,4 0 0,-1-2-1,0-4-7,2-1 2,-3-3-5,7-1-1,0 0 1,-14-5-5,12 0-2,0-4-2,-2 0-2,0-2-4,3 1 4,-1 1-1,-1-1 0,1 0 0,-1 1-1,2 3-1,-1-1-1,2 1-2,-2 3 1,2 3-1,0 0 0,0 0 2,0 0 0,0 0-2,22 5 3,-14 1 3,2 1 0,1 1 5,2-1 1,2 3-1,1-2 4,0 1-2,-1-1 2,3-1-3,-1 1 3,0-2 1,-3-1 4,2 0 3,0-4 4,-4-1 0,4 0 1,-3-1-1,-3-2 3,4-3-1,-2-1 5,-2-1 2,-1-1 1,0-2-3,-3-3-3,-2-1-1,-2-2-4,0-2-1,-2 0-1,-2-1-3,-2 4-2,0-2-3,-3 1-1,1 4-4,-5 1-5,3 1-21,-6 6-23,0-2-23,0 5-32,-1 2-37,2 4-18,-2 2-37,1 0-48,-2 0-124,6 1-223,0 1-87</inkml:trace>
  <inkml:trace contextRef="#ctx0" brushRef="#br0" timeOffset="162499.06">15581 11090 1589,'-13'-7'-16,"13"7"25,0 0 14,0 0 11,0 0 15,0 0 15,-8-2 8,8 2 6,0 0-2,0 0-3,0 0-6,0 0-1,0 0-5,0 0-6,-9-2-3,9 2-9,0 0-2,0 0-5,0 0-9,0 0-15,0 0-24,0 0-27,0 0-35,0 0-38,0 0-33,0 0-35,0 0-74,26 0-323,-26 0-77</inkml:trace>
  <inkml:trace contextRef="#ctx0" brushRef="#br0" timeOffset="162687.41">15666 11165 1495,'2'3'-52,"-2"4"21,0-7 21,0 10 26,0-5 15,0 1 17,-2 1 15,2-1 8,-3 2 1,-1-2 2,2 2-9,-4 1-1,2-1-7,-1 2-5,-1-2-9,-3 1 0,1 2-11,0-1-35,-2 0-46,2 2-57,-2-5-68,2-2-154,-6 3-173,7-4-7</inkml:trace>
  <inkml:trace contextRef="#ctx0" brushRef="#br0" timeOffset="163683.08">16485 10975 1366,'0'0'-3,"-2"-8"2,0 4 18,2 4 18,-2-6 11,2 6 15,-3-7 14,3 7 7,-2-7 3,2 7 2,0-5-3,0 5-7,0 0-6,0 0-8,-2-6-7,2 6-7,0 0-10,0 0-3,0 0 0,0 0-6,-2 18 1,2-8 3,0-1 0,0 2-3,0 2 0,2-1-1,2 4-2,1-2-2,2 2-2,-1 0-1,0-4-3,4 2-2,4-3 1,-4 0-2,3-1 1,-1 0-2,1-5-2,4 1 3,-3-2-4,6-4 3,-3-2-4,-3-2-1,4-1-2,-5-1 0,6-5 0,-7 3-3,1-4 1,2-3-4,-5-3 2,-1 1-2,-3 0 0,-2 0 0,2 0-1,-2 2 4,-2 1 12,2 3 9,0 0-1,-4-1-1,2 2-4,-1 3-3,2 0-3,-3 1-5,0 6 1,0-4-2,0 4 0,0 0-1,0 0 3,0 0-3,-6 22 5,8-12-3,-2 2 6,1 0-2,4 3-1,-1-1-1,2 3-2,3-1 1,-1-3-7,0 3 7,2-3 0,2-1-1,-4-3 4,6 0 3,-2-3 8,2-2-4,-1-3 0,2-1 0,2-3 1,-2-1-4,2-4 3,-4 1 2,4-3-5,-5-3 1,0-3-2,1-2-4,-4 1 8,-2-3-7,-3-2-1,-2 3-7,-2-3-4,-2 4 5,-2-1-5,-3 2-5,-2-1-15,-4 6-15,1 0-13,-2 1-18,-8 2-15,4 4-19,0 1-25,1 2-22,3 2-24,0 2-16,2 0-11,2 2-15,0-3-34,4 3-82,4-2-246,2-2-73</inkml:trace>
  <inkml:trace contextRef="#ctx0" brushRef="#br0" timeOffset="164078.92">17689 10767 1584,'5'-3'14,"-5"3"10,5-7 18,-1 3 16,-2 0 19,-2 4 1,2-7 0,-2 7 7,2-7 6,-2 7-1,0-6-7,0 6 0,-2-8-2,2 8-10,-7-6-6,7 6-10,-11-1-3,2 1 0,9 0 1,-24 7 0,8-1 1,-2 2-6,-3 1 9,-1 3-4,4 1-6,-3 2-4,2 0 1,0 3-2,1-1-4,3 0-1,1 0 7,3 0-9,1-2 0,4 0-1,1 0-1,3 1 0,2-5 3,7 3 8,1-1-2,2-1 6,6-3 0,2 3-4,4-5-7,1 1 0,1-3-6,2-1-2,0-1-3,-3-3-16,2 3-33,2-3-39,-4-3-47,-3 0-59,8 1-62,-5-4-53,3 1-87,0-2-161,-4-1 33,0 1-82,1 2-80</inkml:trace>
  <inkml:trace contextRef="#ctx0" brushRef="#br0" timeOffset="164298.37">18116 10965 1531,'0'0'45,"0"0"26,0 0 14,0 0-8,0 0 1,0 0-5,0 0-4,0 0 8,0 0 22,-2 10-5,2-3 2,0 0-6,0 3-9,2 0-5,-2 2-8,2-1-5,-2 1-7,2 0-6,-1 4-8,3-1-2,0-2-12,-2 2-38,2-3-47,-2 0-59,0-1-53,0 0-50,0-1-99,0-3-142,0 0-98,4 0-60</inkml:trace>
  <inkml:trace contextRef="#ctx0" brushRef="#br0" timeOffset="164721.88">19141 10771 1724,'0'-7'99,"0"2"22,0 5 5,2-8-7,-2 8-1,-2-7-7,2 7-6,-4-4-3,4 4-4,0 0-4,-20 7-4,12-1-2,-2 0-3,-4 2-8,2 1-6,-1 1-6,1 0-6,-1 1-6,0 0 3,-1 1-14,-2 1-2,4-2-2,-1 3-7,3-2 3,-2-2-7,1 0 0,4 1-4,-1-1 0,1-3 0,-1 1-3,3-1-1,0 0 3,4 0 13,1 1 9,1-2 12,8-1 3,5 3-2,2-3-4,6-1-5,3 0-4,7 0 4,0 0-3,3-3 3,7 2-1,-5-3-8,1 0-2,-2 2-4,-3-2-12,-1 0 0,0 0-2,-2 0-12,-7 0-28,1 0-17,-4 0-25,-2-2-29,1 2-42,-3-3-46,0 2-50,-6 1-64,-2-2-88,-2 0-130,-3 0-13,-3 2-196,0 0-214</inkml:trace>
  <inkml:trace contextRef="#ctx0" brushRef="#br0" timeOffset="164970.8">19024 11188 1940,'-10'8'-25,"1"-3"14,3-1 12,-1 0 5,5-1 14,2-3 24,-8 5 17,8-5 11,-4 5 27,4-5 28,12 1 13,3-1 3,6 0-3,9 0-4,4-1-8,4 1-6,6-4-3,-2 3-11,3-2-11,-3 0-12,1 1-2,-1 0-10,-8 0-14,-2 0-23,0 0-33,-10 1-25,3 1-27,-7-4-60,0-2-64,2 1-72,-5-4-90,-1 1-155,-4-1-20,0 0-127,1-2-135</inkml:trace>
  <inkml:trace contextRef="#ctx0" brushRef="#br0" timeOffset="165658.08">19968 10796 1751,'-6'-6'30,"2"2"30,0-2 18,-1 2 4,5 4 6,-6-5 7,6 5 8,-6-4 0,4 1-3,2 3-11,-4-5-9,4 5-11,0 0-9,0 0-4,0 0-2,-11 10 4,9-4-4,2 1-1,0 3-3,0-1-2,2 0-8,0 3 4,3 1-10,1 1-2,-1-1 0,6 0-3,-2-1 0,1 0-7,6-1 4,-4-2-3,3 0-4,2-1 2,0-4-6,0 2-3,2-4-6,-2-2-2,2-2-8,-2-1 0,0-2-2,-2-1 2,-2-3-2,2 0-3,-3-3 3,-2-1-3,1-1 7,-2-1-4,-3 0 8,1 2-7,-3-2 2,0 1 8,0 3 8,0 1 2,-2 1-4,0 0 3,2 2-6,-4 1-3,2-1-3,-2 7 2,3-4-3,-3 4 1,0 0 3,0 0 4,0 0-3,-3 17 0,6-7 3,-1-2 2,3 3-2,-1 0 9,4 0-2,0 3-4,3-1 5,2-1-4,2 1 6,-1-4-7,4 2 3,-2-1 0,1-3 2,2 0 3,0-1 5,3-5 2,-4 3-3,2-4 5,-1-1 1,-2-2-2,0-2 0,-1-1-1,-1-1-6,-2-6-5,0 2 0,-3-4 0,1-2-1,-2-2-1,-5 0-5,0 0-1,-2 0-1,0 0 1,-4 0-4,0 2-10,-2 1-12,-2 1-18,-3 2-19,0 2-13,-1-1-11,-1 1-14,-1 3-18,-2 2-28,0 1-26,4 3-26,-1 0-19,0 2-29,1 0-32,1 0-92,1 2-99,8-2-97,-8 2-60</inkml:trace>
  <inkml:trace contextRef="#ctx0" brushRef="#br0" timeOffset="166156.89">21178 10580 1500,'4'-6'-2,"0"-1"29,-2 1 29,3 0 16,-3 1 20,0-1 20,0 1 19,-2-2 6,2 2 5,-2 5-6,5-5-6,-3 0-13,-2 5-16,2-6-11,-2 6-10,0 0-5,0 0-3,0 0-4,-19 18 1,10-8-1,-1 1-8,0 0-4,-2 2-3,2 5-7,-5-1 0,2 0-4,-2 0-5,3 0-9,-1-2 2,0 0-7,3-2-1,0 2 0,1-4-5,1-2 2,1 0-6,3 0 0,-3-1 1,3-1-9,2 0 8,2-1-2,2 0-3,2 0 7,5-1-1,-1-1 1,5-1-2,0 1 9,2 1 8,8-4-8,-2 3 4,3-2-4,-2 0 8,8-1 1,0-1-8,-1 0-1,1 3 2,0-3-5,-5 2 0,-1-2-1,-1 0-3,-4 0-14,-2 0-20,2 2-22,-6-2-22,0 0-31,-2 0-27,3 0-37,-6 1-33,0-1-45,-1 2-60,-7-2-118,0 0-122,0 0 72,0 0-80,-13 12-47</inkml:trace>
  <inkml:trace contextRef="#ctx0" brushRef="#br0" timeOffset="166403.87">21263 11001 1499,'-6'5'-5,"2"0"17,-2-2 15,2 1 9,2 0 17,0 2 39,2-6 27,0 5 17,0-5 18,8 4 6,4-2 4,-2-2 4,7 2-9,2-2-4,2 0-5,3-2-13,-1 2-16,2 0-14,-2-2-7,0 0-9,1 2-14,-3-2 5,-2 1-13,1-1-18,-4 0-27,2 0-30,-6 0-48,3-4-46,-5 2-59,6 1-72,-8-3-106,2-2-177,-4 0 0,-1 1 70,6-3-93,-1-1-41</inkml:trace>
  <inkml:trace contextRef="#ctx0" brushRef="#br0" timeOffset="167353.84">22366 10424 1490,'1'-9'2,"-1"9"25,3-2 15,-3 2 13,2-7 13,-2 7 7,0 0 1,3-5 4,-3 5 1,0 0-7,0 0-7,0 0-8,0 0-8,0 0-7,0 0 18,0 0 5,0 23 6,-3-12-3,1 3-3,2 1 3,0 2-7,0 2-3,0 3-2,0-5-6,0 3-2,2 1-5,1-2-2,0-1-6,2-2-4,-1 2 0,2-3-1,3 0-4,0-3-2,3-2 0,-2 1-2,5-7-2,0 3-2,0-3-1,0-4-2,0 0-5,4-4 1,-4-3-1,2 0-3,0-3-3,0-5 3,-5 3-1,4-7-4,-4 2 4,0-3-3,-3-1-3,-1 1 4,1 0-4,-2 2 0,-1 1 2,-2 2 6,0 2 0,0 2-2,-2 0-4,-1 0 0,2 4-4,3 0-2,-6 3-1,0 4 4,0 0 1,0 0-7,0 0 7,0 0 1,-6 25 5,6-17-2,-3 5 3,6 0-1,-3 2 0,6 0 5,-5 3-2,4-3 0,0 0 2,2 1 1,1-3-2,3 0 1,0-2 1,-1 1-3,3-2 10,1-3 2,4-1 2,-2-2-3,2-2 4,1-2 4,-1-2-3,4-4 4,-1-2 1,-2-3-8,0-3 3,1-1 2,-4-6-2,-5 1-4,2-6-1,-3-3-4,-4 0-4,1 0 3,-3 0-8,-4 2 7,-2 1-10,-2 1-5,-3 3-2,-3 2-16,-3 2-13,-2 2-11,1 6-16,-4 1-14,2 1-23,-1 7-24,-3-1-21,4 4-29,-4-1-20,6 3-12,1 0-5,2 2-3,5-1-3,-1 2-21,5 0-81,0-1-317,6-2-128</inkml:trace>
  <inkml:trace contextRef="#ctx0" brushRef="#br0" timeOffset="167840.92">23319 10352 1571,'9'-2'-108,"-1"0"16,-3-1 18,5 1 16,-10 2 14,14 0 17,-5-3 14,-2-1 18,-7 4 21,14-1 20,-10-2 18,-4 3 5,11-4 4,-6 2 11,-5 2 5,6-3 7,-6 3-2,4-4-8,-2 0-4,-2 4 2,4-4-3,-4 4-5,2-3-1,-2 3 1,0 0-5,0 0-1,0 0-1,2-6 0,-2 6-5,0 0-7,-2-8-2,2 8 3,-6-7 0,4 5-9,2 2 0,-8-5 0,1 0-6,0 3-6,1 0-3,-2 0-6,8 2-3,-18 0-1,8 2-2,-4 4-1,1 2-4,-2 0 1,0 3 3,-1 4-4,-1 2 2,2 0 1,0 2-1,2 2-4,0 0 6,3 0-3,4 0-2,-2 2 0,4-2-1,4-2 6,0 1 4,4-2-5,2 2 0,2-3-3,2 0 4,3 0 0,4-5-6,-1 3 3,9-4-3,-1-2-3,4-1 3,1-1-20,3-1-26,0-1-33,0-5-35,-3 2-52,5-4-61,1 2-62,-6-7-113,7 2-127,-6-1 49,-4 0-67,0 1-35</inkml:trace>
  <inkml:trace contextRef="#ctx0" brushRef="#br0" timeOffset="168292.61">23832 10662 1511,'0'0'32,"0"0"32,-9 0 3,9 0-6,0 0 8,-4-7 8,4 7 3,0-7 1,0 7 1,2-8 2,0 3 4,2 1-8,1-1 0,1 1-5,0 0-8,0 0-4,3 1-9,0-1-1,-3 2-6,3 0-4,1 0-5,1 2-1,-3 2 4,0 2 2,1 1 5,-4 3 2,5 1 3,-4 1-3,-2 2 5,-4-1 2,3 2-7,-3 1 2,-3 0-6,-3 1-5,-1 3 1,0-1-6,-3 1 2,-2 1-9,-3-2-5,0 0 4,3-4-6,-5 3-6,6-5 5,-2 0-1,3-1-4,-1-1 1,2 1 1,1-4 6,0 1-2,2-1 2,2-1-1,-6 2 4,8-2-2,0-2 1,0 2-7,2-5-2,8 6-6,-8-6 1,16 1 1,-4-1-5,3 0 2,6 0 0,0 0-4,9-1-6,0-1 5,1 0-12,1 0-34,-1-3-32,-1-2-42,6-1-52,-1 1-68,-8-6-111,2-2-219,-1-5 49,-2 1 72,-3-1-107,3-2-53</inkml:trace>
  <inkml:trace contextRef="#ctx0" brushRef="#br0" timeOffset="169554.08">24037 8211 1439,'-3'-4'-54,"2"-2"6,-2-1 18,3 0 5,-2 2 4,2-3 9,0 1-3,2 1 7,1 1 3,1-3 5,0 1 0,5 2 2,-1-1 9,2 0-2,4 4 3,0-1 0,1 1-1,0 2-3,2 4 1,1-1 2,0 5-2,1 3 8,0 3 2,-1 1 0,3 7 0,-3 2 0,-1 3 2,0 2 14,-2 6 5,-1 7 1,-2 2 4,-5 7 1,2 2 1,-7 30-2,-2 4 1,0 5-4,-2 7 0,0 4-4,0-1 0,-4-2-4,4-4-2,4-4-2,2-8-5,2-3 2,7-4-4,2-7 5,4-4 3,0-13-4,2-9 3,5-4-3,1-2 1,1-5-1,4 0-2,0-6-2,5-4-1,-5-5-3,2-2-5,1 0 1,-1-5-1,-2-5-2,-2-5-4,-1 1 3,1-2 0,0-3-3,-5-1 2,1-2-2,-3-1-3,-1-3 1,-4 1 0,-5-1 2,2 2-2,-7-1-2,-1 1 1,-3-1-3,-2 2-3,-2 2 2,-2 0-1,-2-2 2,-5 7-4,1-3-1,-2 3 2,-2 0-3,-2 3 1,-3 4 0,0 0 3,0 6-4,-5 3 7,2 6 4,-3 3 1,5 3 3,-5 9 0,2 1 1,-1 3 1,4 5-1,-3 15 0,-3 2 1,6 0-2,0-5 1,8-7-1,-1 2-3,7-1 3,0 3-1,5-1-1,2-2 1,3 3 3,3 1 1,3 20 4,6-5 0,-2-1 0,0-2 2,0-10 1,-1-10 6,-3-5 0,-3-5-2,0-1 5,-1-4 3,-2-3 3,-2-4 6,0-1 3,-4-4 8,0 1 1,-4-5 1,-2-1-3,-4 1-1,-6-1-12,0-3-6,-7-3-22,-7-3-68,-6-2-106,-11-2-143,1-6-237,-11-2 65,-24-8-168,3-6-143</inkml:trace>
  <inkml:trace contextRef="#ctx0" brushRef="#br0" timeOffset="170974.58">1884 15412 959,'2'-7'153,"0"0"-9,0 1-22,0 0-13,0 0-23,-2 6-20,2-7-14,-2 5-10,0 2-9,5-5-6,-5 5 2,0 0 15,6 14 9,-2 1 8,1-1 6,1 11 0,2 2 1,2 7-6,0 0-2,2 11-7,-2 0-4,3 1-4,-2-2 2,0 5-8,-1-2 0,-2-10-15,1 0-26,-2-2-29,-1-2-29,0-7-36,-1-1-23,0-8-29,0 0-37,-4-9-80,4-1-311,-3-5-78</inkml:trace>
  <inkml:trace contextRef="#ctx0" brushRef="#br0" timeOffset="171527.09">1975 15426 1481,'-3'-11'-44,"1"-2"20,0 3 30,0 1 8,2-1 15,0 3 11,0-1 3,2 0 8,0-4 8,5 1 3,-1 2 0,5-1 0,2-2 2,1 4 2,4 2-6,0 0-2,1 0-5,3 4-8,1 2-1,0 2-5,2 2-2,1 4-3,-2-2-1,-4 9-8,2-6 4,-3 6-4,-5 2-1,-1 1 0,-2 0-2,-3 7 0,-6-7-4,-1 3-2,-2 3 2,-3-1-3,-2 2 0,0-4-3,-5 0 1,2-4-2,1-1 2,-3-2-4,3 0 0,0-1 0,-4-5 1,6-1-1,-2 0-3,4 0-2,-2-3-2,1-3-3,3 3 1,2-4-1,0 0-1,0 0-2,0 0 0,0 0 1,21-1 2,-8 1 0,0 0-2,-1 0 1,4 1-2,2 3 1,1 0 0,1 1 4,-4 3 6,5 1 7,-1 3 6,-4 0 11,2 2 3,-6 4 9,-4-4 2,3 6 7,-4-5-2,-3 3-1,-4 1-1,-2 1 3,-3-1-7,-1 3 0,-7-2-9,0 1 2,-4-2-6,1-1-2,-3-1-3,-5-3-3,0-1 2,4 0-13,-4-6-22,1 1-22,2-3-29,-2-5-33,3 0-34,0-5-46,3 1-21,2-4-32,-3-4-82,7-2-131,4 2-167,2-7-105</inkml:trace>
  <inkml:trace contextRef="#ctx0" brushRef="#br0" timeOffset="171996.94">2730 15395 1679,'2'-7'9,"1"-1"35,-1 1 15,-2 0 15,0-1 11,-2-3-3,-1 1 1,1-2-2,0 3-4,0-2 3,0 1-5,-2 1-2,2-1-4,-2 2-7,0 1-6,2 1-11,-6 2-4,5 3-3,3 1-5,-17 5-5,6 2-1,3 3-2,-3 4-4,0-1-4,-1 4 3,4 0-5,-1 0-2,-1 1-1,5-2-2,-1 2-3,2-1 1,4 0-1,0-2 0,2-1-2,4-1-1,4-1 1,2-3-1,2 0 3,3-1 3,2-3-6,2 3 1,4 0-2,-1-4-1,1 5-2,1-5 2,-3 1-1,0 1 2,-4 0 9,-2 0 0,1 1 6,-6 0 12,0 1 6,-8 1 6,2 2 1,-6 2-1,-2-1-3,-6 5-3,0-2-8,-4 4 1,-1-2-2,-4 0-4,0-2 1,-3 4-5,2-5-1,-3 1-26,2-2-21,-2-2-24,-2-3-36,6 1-36,-1-9-44,2 0-43,5-7-33,-2 0-113,4-4-139,5-5-119,4 1-114</inkml:trace>
  <inkml:trace contextRef="#ctx0" brushRef="#br0" timeOffset="172267.84">3569 15283 1698,'4'5'18,"-4"-5"36,4 6 17,-4-4 10,0-2 2,5 7-6,-5-7-10,5 4-4,-1 0-1,2-3 12,4 3 11,3-4 12,6-4 2,6 0 0,5-1-5,8-7 0,11 0 2,21-12-15,4 2 1,-3 2-12,5-1-8,-7-1-8,-11 6-4,-10 3-4,-8 4-31,-6-3-20,-4 4-30,-4 0-30,-4 1-38,-7 1-73,0 1-54,-8-1-95,-5 2-155,-2-2 0,0 6-55,-11-11-39</inkml:trace>
  <inkml:trace contextRef="#ctx0" brushRef="#br0" timeOffset="172550.05">4090 14910 1445,'-8'0'51,"0"0"32,8 0 22,-12 0-2,12 0 0,-10 0-8,10 0-6,0 0 18,0 0 16,0 0 15,0 0-3,34 2-3,-13-1 5,5 4-6,4-5 2,-1 3-8,5 1-6,2 4-2,2-3-5,-2 2-8,-1 4-1,-2-2-3,-3 2-6,-7 1 0,2 4-3,-6 0-3,-4 5-4,-4-3-6,-5 6-10,-6 2-5,-5 2-18,-5 3-38,-3 1-41,-4 1-46,-1 2-55,-8 0-64,5-11-69,2 3-60,-2-6-145,3-4-98,6-7 58,4 0-168,0-7-175</inkml:trace>
  <inkml:trace contextRef="#ctx0" brushRef="#br0" timeOffset="172977.13">6124 14393 1978,'-11'-2'38,"1"2"24,0-3 14,1 1 5,9 2 0,-16-2-7,10 1-7,6 1-10,-11 0-7,4 3-1,1 7 11,2 2 4,0 2 2,2 3-1,0 5 2,0 0-2,2 4-6,2 4-5,0 1-3,0-1-4,0 3-6,0 4-2,2-3-1,-2 4-11,2-1-14,-1-1-30,1-6-31,-1 0-46,1-3-38,0-1-32,2-2-21,0-3-34,-1-8-56,3-3-128,-1-2-220,4-4-122</inkml:trace>
  <inkml:trace contextRef="#ctx0" brushRef="#br0" timeOffset="173210.02">6325 14504 1674,'-2'-22'-15,"-2"4"40,-1 5 41,4 3 25,-1 1 18,2 2 7,-2-1-2,2 2-4,0 6-8,0-10-11,0 10-11,-2-5-12,2 5-5,0 0 10,0 0 3,4 19 6,-1-6-9,4 5 2,-1 2-14,0 5-1,2 0-6,3 3-3,0 5-6,-3 1-38,1-2-35,-1 2-49,-4 1-61,-1 4-60,-3-10-86,-1 3-162,-3-3-25,-1 0-111,2-2-81</inkml:trace>
  <inkml:trace contextRef="#ctx0" brushRef="#br0" timeOffset="173371.07">6184 14902 1586,'-14'-11'9,"-2"0"25,5 1 16,-1 2 6,5 1 6,2-1-6,3-1-9,4 0-6,3-3-8,6-1 0,5-1-5,3-1-5,2 2-27,2 0-33,3 3-40,3-4-45,-3 7-78,0-3-351,1 3-52</inkml:trace>
  <inkml:trace contextRef="#ctx0" brushRef="#br0" timeOffset="173937.21">6820 14575 1498,'0'0'52,"0"-5"11,0 5 17,0 0 21,0 0 0,0 0 2,0 0-9,-4-7-6,4 7-9,0 0 3,-9 12 3,5-7 5,-1 9 2,1-3 2,0 4 0,1 3-3,2 1-13,-1 0-3,2 1-14,2 4-2,-2-2-9,4 2 2,-2 4-9,2-7 2,0 2-10,2-4 1,-5-1-2,4-2-3,-3 0-6,1-2 3,0-2-3,-1 0 7,-2-5-2,2-1-8,-2-2-6,0-4 3,0 0-6,0 0-6,0 0-1,0 0-4,-24-10-5,14 3-1,-3 7-1,1-8-1,-6 7-3,-2-2 0,-2 6 0,-2-1-1,-2 5 4,-1 2 0,-5 4 1,2 3 0,3 1 7,-1 0-7,4 2-6,2-1 3,6 0 3,1-1-5,3 1 4,4-1 1,4-4-3,2-2 2,4 0-1,2 0-3,7-2-2,-1-7-9,7-2-6,0-2-6,3-2-6,2-1 1,1-6 3,0 2 5,0 0 1,-1-5 3,-3 2 9,-2-3 7,0 4 5,-3 2 10,-2-1 4,0 2 4,-2 3 4,1-1-4,-2 1 1,-1 0 3,3 1 6,-3 3 0,-8 1-3,19 1 2,-8 3-7,-4-1 5,4-1-1,-2 3-4,1-2-5,-1 4-20,-2 1-19,1-7-28,1 5-40,-3-2-48,1-1-51,-1 3-40,0-6-77,2 0-146,-8 0-203,16-3-158</inkml:trace>
  <inkml:trace contextRef="#ctx0" brushRef="#br0" timeOffset="174624.63">7263 14676 1778,'-4'-12'24,"-3"5"28,1 3 18,-1 1 15,1 3 6,-3-5 5,3 3-3,6 2-7,-14 7-7,4-6 2,4 5 7,2-1 0,-2 5-1,4 1 5,0-1-3,2 1 3,2 5-7,0 3-8,2-4-5,2 4-9,3-4-5,0 4-4,3-3-6,3 2-6,0-2 0,2-1-24,1-1-29,2-3-10,-1-4-26,0-1-20,-1-4-18,3-2-16,-3-2-12,5-4 1,1 1 1,-4-4 7,0-1 9,-1-3 10,-2-1 5,-2 2 9,-3-4 14,-1 0 7,-2 1 15,-5 0 19,2 2 29,-2 1 19,-2 2 13,2-1 12,-3 1 1,3 5-4,-2-5-3,0 6-7,-2 1-2,0 3 3,0 0 3,0 0 1,0 0 2,0 0 2,-2 17-2,2-10-4,0 1-1,0 0-6,0 2-2,2-3-7,3 1 0,-1 1-5,0 2-5,0-7 5,3 3-2,-1-3 0,0 2-2,1-4 1,3-2-3,0 0-4,0-2-2,0-4 1,3 0-2,-1-1 1,-1-1-2,-1 1-1,1-7-2,-4 6-3,0-1 3,0 6 1,-1-7 2,-2 4 1,3 1-7,-2 1 2,-1 1-7,0 0 1,-4 3 2,12 0-3,-12 0 3,13 4-3,-6 2 5,-1-6-5,3 4 0,-1-1 4,0 1-3,0-2 8,4 0 11,-4-1 13,0-1 17,3-1 11,0 1 10,-3-4 1,1-2 1,-1 1 0,-1-1 18,0 1-1,1-3 0,-4-2-9,-2 4-6,0-5-7,-2 1-8,0 1-7,-4-2-12,0 2-34,-4-4-43,-2 4-54,2 2-49,-7-3-48,1 0-62,2 6-55,0-6-66,0 3-157,0-1-38,2-1 68,6 2-137,2 0-130</inkml:trace>
  <inkml:trace contextRef="#ctx0" brushRef="#br0" timeOffset="174879.12">8186 14282 1750,'0'0'72,"4"-5"29,-4 5 13,0 0-2,4-2-8,-4 2-6,0 0-9,0 0-9,0 0-10,0 0 5,0 0 26,17 9 10,-8-4 16,2 5 10,1 3 7,8-2 2,2 9-9,5 1-13,7 1-12,1 7-4,-1-3-6,2 3-3,-2 1-6,1 2-11,-3-1-3,-2 2-6,-8-1-8,-6 2-15,-3-3-28,-9-2-47,0 0-47,-2-3-68,-4-2-83,2-2-106,-2-4-188,0-2-73,-1-5 85,6-1-235,1-5-232</inkml:trace>
  <inkml:trace contextRef="#ctx0" brushRef="#br0" timeOffset="175038.95">9160 14650 2304,'4'0'141,"-4"0"1,7-7-13,-7 7-11,0 0-4,8-1-18,-8 1-35,0 0-47,0 0-47,6-2-59,-6 2-68,0 0-114,0 0-227,0 0 38,0 0-80,-10-10-46</inkml:trace>
  <inkml:trace contextRef="#ctx0" brushRef="#br0" timeOffset="183943.09">9441 14923 1215,'3'7'126,"-1"-4"-47,0 2-36,0 2-11,0-7-13,1 7-3,-1-5-3,2 0 10,0 0 3,2-1 4,3-1 1,1 0-8,1 0 0,2-1 0,-1-1-4,3 0-2,1 0-15,2-2-34,-3 4-32,0-3-48,-3-1-89,-1 1-259,-1 2 33</inkml:trace>
  <inkml:trace contextRef="#ctx0" brushRef="#br0" timeOffset="184122.61">9575 15057 1299,'-13'13'20,"3"-1"19,2-3 19,-1 0 8,4-2 7,-1 1 0,2-3 0,-2 0 0,4 2-1,-2-6-1,2 3-8,2-4-6,0 7-2,0-7-2,0 0-7,18-6-1,-5 3-4,2-5-16,1 5-38,6-9-36,1 4-57,-1-3-63,1 0-145,0-1-248,2-1-63</inkml:trace>
  <inkml:trace contextRef="#ctx0" brushRef="#br0" timeOffset="185002">10561 14096 1494,'-1'-11'-48,"-4"3"21,1 1 17,-2-2 22,0-2 10,-3 3 15,3-4 2,-2-3 2,-1 0 4,0 2 1,1-3 10,2 3 3,-2-2 5,0-2-1,0 3-5,2-1-1,-2 0-3,-3-3-1,0 1-3,3-2-5,-3 8 13,1-8-5,-3 1-6,0 0-4,3 2-1,-5 0 0,2 0-3,-4 3-6,1-1-4,-2 2-6,2 1 2,-6 2-5,5 1-6,-1 2 2,0 3-2,0-1-3,0 4-2,-1 2-1,3 3 1,-2 1 0,0 7-3,0 4 1,-1 8 0,4 8-5,-4 8 4,-2 29 7,2 3 6,2 12 2,7 2 5,-3 5 4,1 2 1,2 0-3,3 1 3,-3-2-5,4 3-3,-1 0 0,4 0 0,-4-2-3,1-1 1,-4-2-1,1-3-2,-2-6-4,3-6 2,2-13-2,0-15 1,-2-10-3,4 0-3,0-12 2,2-1 3,-2-2 4,0-1 18,2-7 7,-2-3-2,2-6-9,0-4-1,2-2-8,0 0 2,0 0-2,-3-26-4,3 17-5,5-11 1,-3 5-4,2-6 0,2 0-3,1 2-2,8-2-2,-3 2 0,2 3 1,4 0-1,3 0-2,3 7 0,3-1-1,4 3 2,4 4-4,0 3 2,12 6-1,4 2-1,1 7 1,18 12 0,-6 6 1,-1 12 5,-3 6-4,-7 1 2,-2 7-1,-5 4 0,-5 3-2,-5 2 5,-4 3 2,-7 8-3,-2 0 3,-5 5-5,-5 4 2,-1-2 1,-4 7-3,-4-2-1,-4 3 2,0 0 1,-4-1-1,-2-4 3,-2 2-2,-2-3 3,-2 2 0,2-3-3,-3-9 3,2-4 2,2-11-2,1-13 0,2-2-4,0-8 1,2-4 1,1-4-1,1-3 2,-1-2 0,3-6-4,0-1-4,3 0 5,2-2-1,-1-3-6,4-5 4,2 2-9,1-5-16,4-5-24,0 2-24,1-8-41,2 2-59,6-5-55,-5-6-87,7-8-187,-2-6 13,3-7-145,-1-7-130</inkml:trace>
  <inkml:trace contextRef="#ctx0" brushRef="#br0" timeOffset="185956.81">11873 14677 1732,'0'9'-12,"-2"-4"19,2 0 3,0-5 0,-3 11 1,3-7-1,0-4 1,0 7-2,0-7 0,5 5 21,-5-5 12,13 2 6,-5-2-1,-8 0 0,21-3-1,-6-1-5,0 0-2,2 1-2,-2-4-2,-1-1-1,2 3-4,1-3 4,-5-1-3,2-3-2,0 1-1,-4 0-4,1-1-1,-3-1-3,-4-4-2,0 3-4,-2 0 0,-2-2-2,-2 3-2,-2-1-3,-2 1 0,0 3-2,-7 4 0,-2 1-2,-2 3 0,1 2-1,-6 4 2,-3 1 2,-1 4 9,-2 7 8,-1-2 5,-1 2 4,2 6 3,4 1 4,2 2 3,1 0 0,7 1 4,-2 2-4,8-3 3,2 0 1,6 0 0,1-4 0,6 2 4,6-5-4,10 3 0,4-5-1,5-3 1,4-3-13,1-1 1,1-6-1,-2 2 0,-1-5-8,1 0-26,-2-5-35,1 2-44,-4 0-56,5-5-70,-8-1-137,-6-1-195,2 0 47,-5 2-74,-4-7-65</inkml:trace>
  <inkml:trace contextRef="#ctx0" brushRef="#br0" timeOffset="186783.06">12040 13832 1511,'0'0'-7,"-8"2"20,8-2 12,-6 2 2,6-2 1,0 0 5,0 0 0,0 0 1,0 0 1,0 0 2,16-14 0,-3 9-3,2-1-3,0-2-2,1 1-4,4 2-6,-4-2-29,2 2-28,-2-1-38,3 0-37,-1 1-63,2-5-345,-4 1-25</inkml:trace>
  <inkml:trace contextRef="#ctx0" brushRef="#br0" timeOffset="186959.17">12406 13462 1523,'-4'-12'30,"0"2"30,0 3 11,2-4 5,-1 4-4,-1 1-8,2-2-10,-3 3-12,2-2-31,1 5-31,2 2-15,0 0-19,0 0-26,0 0-26,0 0-36,-9 9-94,11-1-217,-2-1 40</inkml:trace>
  <inkml:trace contextRef="#ctx0" brushRef="#br0" timeOffset="187195.22">12449 13662 1212,'4'13'-22,"0"-1"15,-2 2 16,5 1 17,-4 2 31,2 0 4,0 4 10,1 1 5,-4 2 5,4 0 4,-4 3-4,2-2 3,-2 1 1,1-1-4,-1-4-8,1 1-2,-6-2 1,3-2-5,-2-1 4,-1 0-2,-1-2-6,0-4-5,-2 2-6,-2-6-5,-2 0-3,0-3-6,0 0-22,-1-4-23,-1-2-24,-4 0-31,4-6-31,-3 1-40,3-5-54,-1-5-95,0-2-373,3-1-152</inkml:trace>
  <inkml:trace contextRef="#ctx0" brushRef="#br0" timeOffset="187759.88">12725 13622 1819,'0'0'-3,"0"0"25,-20 7 10,20-7 0,-5 5 1,2-1 10,-1-1 10,0 3-2,1 2 10,-1 4 0,2-2 1,-1 2-3,1 0-4,2 3-6,2-1-14,3 6 0,-1-3-1,3 0-7,-1 2-2,4-1 1,0-2-1,0 1-6,-4-5 2,4 0-2,1-3 0,-1-1-3,3-3-1,-2-3-7,1-2-10,2-2-2,0-1-7,-1-3 2,-1-2-2,1-1-2,-2-2 3,-1-1-6,1-3 2,-4 1 2,-1 0 1,-2-3 0,-2 5 5,0 0 11,0 1 9,0 1 2,0 2-1,0 0-4,-2 1-5,0 2 0,0 5 1,0 0-3,0 0 1,0 0 0,0 0 6,-2 22-3,5-12 1,3 4 2,3-2-2,-1 3 1,0-3 0,5 4 2,2-1-2,-3-3 2,1-2 2,2-2 4,0-1 8,0-4 4,-3-3 5,6 0-2,-2-3-2,-1 0 1,2-4-1,-2 0 1,-3-1 3,2-4 5,-4 0-1,-2-2 0,-2-1-11,-6 1-2,0-3-3,-4 1-2,0 0-5,-2 0-1,-2 3-10,-1-1-5,0 2-17,-3 4-22,1-1-19,-1 2-21,-2 2-28,2 2-29,3 1-34,9 2-20,-17 2-32,9 1-65,4-2-130,4-1-150,0 0-68</inkml:trace>
  <inkml:trace contextRef="#ctx0" brushRef="#br0" timeOffset="188293.08">13857 13579 1590,'-4'-6'18,"0"1"23,0 3 20,-1-3 8,5 5 8,-6-3 6,2-1 0,4 4-8,-6-3-10,6 3-4,0 0-6,-16 3-10,10 4 1,-4 0 4,0 5 1,0 2-5,0 4-3,-1-1-3,1 5-3,-3-1-2,2 4-3,1-3-5,-5 5 0,4-4-1,-1-1-3,1 0-3,0-1 0,1-1 0,1-6 0,1 0-2,4-1 2,-2-4 2,-1-4-6,0 0-2,3-3-2,4-2-4,0 0-3,-10-10-1,8 2-1,2-1-3,0 0 2,0 0-1,2-4-1,-2 4 0,1-3-5,2 5 5,-1-2-3,0 5-1,1-5 0,5 4 1,1 3-3,-1 1 1,4 2 1,1 1 1,2 3 2,1 4 6,-1 0 2,5 2 6,1 1-2,-2 2 3,0-1 3,3 0 1,-4-2 4,2 1-1,-6-2 3,1-1 2,0 1-6,-2-7 12,-4 1 11,2-2 0,-2-2 4,2 0-8,-3-4-4,1-1-5,-1 1 2,-3-4-10,3 1-17,-3-1-34,-1-2-47,-2 1-64,2-1-69,-7 1-91,3-3-200,-1 2-10,-1 3-80,0-1-91</inkml:trace>
  <inkml:trace contextRef="#ctx0" brushRef="#br0" timeOffset="188953.02">15342 14050 1642,'4'-8'53,"0"-1"38,-2 1 13,0-2-1,2 2-7,-2 1-10,1 1-7,-1-1-10,0 0-6,0 4-13,-2-3-27,0 6-31,2-8-40,-2 8-44,0 0-16,5-2-33,-5 2-41,0 0-123,8 11-231,-4-3-39</inkml:trace>
  <inkml:trace contextRef="#ctx0" brushRef="#br0" timeOffset="189128.61">15536 14291 1528,'4'8'2,"-2"0"19,1 1 28,-1 3 14,0-2 7,0 4 2,1 1 0,-1-2-5,0 0-2,-2 2-8,2-1-5,-4 1-3,2 2-8,0-7-7,-4 4-29,-1-1-48,-2 0-66,-4-3-131,4-4-391,-1-1-129</inkml:trace>
  <inkml:trace contextRef="#ctx0" brushRef="#br0" timeOffset="189829.67">16830 13871 1714,'0'0'10,"0"0"30,-10 0 17,10 0 0,0 0-1,0 0-6,0 0-2,0 0-3,0 0-8,-11 0-2,11 0-4,0 0 14,4 16 9,-2-6 6,-2 2 2,2 5 1,3 0-3,-1 1-5,0 3-3,2 2-7,-1 2-3,-1-5 2,1 4-10,-1 0-3,2-4-4,-4 1 0,2-2-8,-2-2-23,0-2-30,0 0-36,0-1-38,4-4-39,-4 4-21,0-8-34,2-2-101,-2 1-331,-2-5-132</inkml:trace>
  <inkml:trace contextRef="#ctx0" brushRef="#br0" timeOffset="190113.04">17087 13841 1698,'0'-5'9,"3"-1"29,-3 1 16,0 5 8,0-8 3,0 8-2,0-9 3,0 9-1,0-5-9,0 5-7,0 0 10,0 0 14,0 0 4,12 19 1,-8-5 2,0 1-3,2 5-2,1 4 0,-1 0-9,0 1 0,1 2-7,-2 0-5,3 0-9,-2 1-1,-4-2-3,4 0-6,-2 0-8,0-3-19,-2-2-20,0-4-26,1 0-26,-3-1-34,0-5-55,0 0-67,-5-3-127,-1-3-158,2-1-117,-2-1-119</inkml:trace>
  <inkml:trace contextRef="#ctx0" brushRef="#br0" timeOffset="190389.31">16652 13805 1618,'-10'-5'1,"1"-2"28,3 5 16,0-5 8,2 3 0,0 0-1,1-1-1,1-1-4,2-1 0,2-1-3,3-2-3,7-3-1,3 0 2,6-4-1,4-1 1,7-3 2,9 3-2,-1-3-6,2 2 1,1 2-10,-10 0 1,-1 5-14,-6 0-28,-4 3-28,0 1-38,-3 1-21,0 2-47,-4 2-57,1 1-141,-4-1-177,-4 3-28</inkml:trace>
  <inkml:trace contextRef="#ctx0" brushRef="#br0" timeOffset="190699.33">16356 14257 1361,'0'0'-4,"-4"3"34,4-3 20,-4 4 4,4-4-1,0 0-9,0 0 6,0 0 1,0 0 7,10-13-3,-3 9 6,1 0-3,2-5 0,6 1-7,-2 1-3,8-3-8,1 2 0,0-1-8,0 0-39,3-1-48,1 3-58,-3-5-79,5-2-171,-4 3-134,-1 0-2</inkml:trace>
  <inkml:trace contextRef="#ctx0" brushRef="#br0" timeOffset="191417.34">18246 13649 1336,'0'-8'9,"0"3"14,0 5 14,2-7 5,-2 7 15,0-8 7,0 8 12,0-7 4,0 7 7,2-2-4,-2 2-6,0 0-10,0 0-4,0 0 4,0 0 5,-14 17 0,6-6 0,-4 7-1,1 1-6,-6 8 2,-2-1-4,-3 3-2,4-2-8,-4 4-2,3-9-9,1 3-2,-1 0-3,6-5-5,0-3-4,2-2-2,1-4-2,1 0-4,1 1 1,2-3-2,-5 1 1,8-4 1,-1 1 1,-2-1 0,2 2-5,0-4 1,2 1 1,0-2-2,2-3-3,0 9 5,0-9-4,10 4 3,-2-4-6,3-3 0,2 3 1,6-1-1,0-1 2,0-3 3,7 3-6,1-1-4,3-2 3,-1 1-1,1-1-3,2 4-2,-2-3 2,-4 0 3,4 1-1,-5 0-6,-3 0-6,-1 1-9,-4 0 5,0-2-2,-3 4-1,-1-3 0,0 3-6,0 0-8,-2-3-11,-3 1-11,0 0-16,-1 1-37,1-1-45,-2-3-30,1 3-34,-2-5-56,-1 2-139,0-1-254,-2-2-155</inkml:trace>
  <inkml:trace contextRef="#ctx0" brushRef="#br0" timeOffset="191739.82">18121 14301 1725,'-12'7'18,"4"-1"43,-3-2 21,5-1 5,2-1 1,0 0-3,4-2-4,-6 4 1,6-4-7,0 0 1,0 0 7,0 0 0,20-8-10,-1 3-4,1 1-7,4-6-7,6 3-6,7-1-25,-1-2-34,0 1-41,-1-1-46,0 1-46,5-2-75,-4-1-158,-2-2-110,-3-1-51,1 6-39</inkml:trace>
  <inkml:trace contextRef="#ctx0" brushRef="#br0" timeOffset="192382.64">18887 13730 1411,'4'-5'41,"-2"-1"33,-2 3 22,1-3 9,-1 6 1,3-8 1,-3 8-2,0-5-4,0 5-3,0-6-10,0 6-9,0 0-1,0 0-1,0 0 1,-10 13-5,8-5-1,2 1-6,-2 0-8,4 4 2,0 2-10,2 0-1,-2 0-7,4 2-2,-2-1-5,3-1-6,0-2 1,0 2-1,0-1-3,3-3-1,2-2-3,-1-1-1,5 0 0,-4-5-4,8-3 0,-8-1-9,3-3 5,2-4 0,-2 1-3,-3-3 4,2-1-3,-2-2-4,-4-3 2,3-1 0,-4 0-7,-3 0 2,2-3 2,-2 6-6,-2-3 5,-2 2-1,2 4 6,-2 0 1,2 0-1,-2 1-1,3 0-2,-3 3-8,0-1 1,2 3 1,-2 5 2,0 0-5,0 0 2,0 0 0,0 0-1,0 0 0,-2 22 3,6-12 5,2 2-4,-2 1-2,5-2 2,0 2 2,1-1 1,0 2 0,2-5 1,1 0-1,1 0 3,1 0 1,0-4-1,1-2 2,0-3 1,-2 0 3,3 0-1,-3-7 1,2-1 2,-4 1-2,0-4-1,2-2-2,-6-2-4,0-2-1,-1 1-2,-3-1 2,-1-5-2,-3 4-4,-3-1-11,-1 0-11,-1 1-18,-1 1-19,-2 4-28,0 0-24,-3 3-22,0 2-33,1 5-32,1-1-29,-1 2-52,3 0-134,3 2-79,4 0-51,0 0-46</inkml:trace>
  <inkml:trace contextRef="#ctx0" brushRef="#br0" timeOffset="192804.68">20067 13430 1470,'0'-6'28,"2"3"34,-2 3 18,0-8 9,0 8 5,2-4-1,-2 4 6,0 0 0,-2-8-6,2 8-4,0 0-2,0 0-1,-22 12-3,12-4 0,-3 1-5,-4 3-9,2 1-6,-4 2-8,2 0-2,-2 3-5,2-3-6,0 1-2,2 1-6,-2-2-2,4-4-6,3 0-3,0-2-3,0 1-3,2-1 0,2 1-2,2-2-1,2-1 3,2-1-1,4 0-1,1 1 0,6-3-3,5 2 3,3-4-7,5 1 4,2-1-3,7-2 5,-1 0-2,4 0 4,-1 0-3,3-2-1,-4 2-1,3 0 1,-5 0-2,-2-3-1,0 1 0,-7 2-5,1-2-12,-3 2-22,-2 0-26,-4-1-34,0 1-36,-4-3-46,-1 3-58,-10 0-100,8 3-138,-8-3-15,2 3-37,-2-3-25</inkml:trace>
  <inkml:trace contextRef="#ctx0" brushRef="#br0" timeOffset="193007.13">20034 13929 1496,'-10'8'37,"2"-2"18,1-1 13,0-1-2,3-1 3,0 0 10,4-3 2,-4 3 11,4-3 22,0 0 7,17 4 3,-6-4-8,5 0-7,3-2-4,3 0-15,-2 0-6,4 1-8,4-2-10,-1 0-28,1 1-41,-1-4-58,-1 3-70,2-3-71,-6 0-165,0-1-132,-3-1-121,2 0-119</inkml:trace>
  <inkml:trace contextRef="#ctx0" brushRef="#br0" timeOffset="194082.07">20922 13245 1694,'-2'-6'-8,"2"6"10,-2-5 29,2 5 13,-3-6 14,3 6 13,0 0 7,0-6 5,0 6-1,0 0 3,0 0-7,0 0-9,0 0-8,0 0-3,0 0 4,0 0 3,-8 15 1,6-3-5,-2 0 2,2 3-2,2 2-1,-2-1-5,2 4-6,2-3-1,0 2-11,-1 0-1,4-2 2,0 0-8,3 0-3,0-2-1,0-1 0,4-2-5,-2-3 0,2 2-5,1-7 4,2 1-5,-2-2-4,-2-3-1,3-3-3,-1 1-4,-1-5-1,2 0-5,-2-3-6,-2-1 2,-1-2-1,-2-2-4,3-4 0,-1-2 0,-3 0-2,-4 1 4,1 2 3,0 1-3,-1-3 2,0 5 3,-2 2 4,2 1 1,-1 2 2,-1-3-3,3 4 0,-3 2 1,-3-1 0,3 1-4,0 2 0,0 5 2,0 0 2,0 0-2,0 0 3,0 0-1,-3 20 2,3-9 2,2 0 4,-1 3-2,2-1 1,3 2 4,0 0 2,2 0-3,-1 0-1,3 1 3,0-1-3,3 0 5,-2-3-2,-1 0 1,4-3 0,-2 0 3,2-1 2,-1-3 2,2 2 1,0-6 0,-2 1 2,2-2 1,1-3-4,-1-2 5,0-2-6,0-5 5,-3-1-2,2-5 2,-2 0-4,-5-5 1,3-2-9,-3 1 6,-4-2-9,0-2-14,-3 6-17,-4-3-29,-1 4-37,-4 0-40,-3 1-39,2 9-45,-8-2-40,2 6-78,1-1-161,-3 4 16,0 0-60,-1 4-38</inkml:trace>
  <inkml:trace contextRef="#ctx0" brushRef="#br0" timeOffset="194428.05">20414 13566 1486,'0'0'-5,"0"0"8,0 0 13,0 0 0,0 0 10,0 0 5,26-8 11,-16 5 6,5-1 0,0-1 3,4 1 1,-1 1 3,8-3-6,-3 0-5,5 1-5,-1 1-4,-1-2-4,1 2-31,0-1-38,3 0-54,-3 0-79,1 0-187,2-4-121,-4 2 14</inkml:trace>
  <inkml:trace contextRef="#ctx0" brushRef="#br0" timeOffset="195072.36">21913 13158 1349,'2'-6'6,"-2"6"26,2-7 14,1 0 2,-3 2 8,2-1 9,-2 0 1,0 1 10,0-1 5,2-1 8,-4 1-2,2 0 0,-2-1 11,2 0 4,0 2-2,-3-1-10,3 6-9,-7-9-6,3 3-11,-2 2-5,-4 3-2,1-4-7,-3 5-7,-2 0-2,0 5-4,-3 0 1,-2 1-4,-1 1-3,0 4 3,0 3-6,0 3 2,3-2-4,-1 4 1,4 3-6,-1-2 1,5 3-2,0 0 1,2 0-3,4 2-6,4-4 2,2-1 1,0 2-1,4-2 0,6 1 0,-2-3 0,2-1-4,5-2-1,-1-3 4,2-1-1,2-2-5,-4-1-13,4-4-31,-1-1-35,-1-3-49,1 0-58,3-1-72,-4-1-155,6-2-118,2 2-118,-6-2-139</inkml:trace>
  <inkml:trace contextRef="#ctx0" brushRef="#br0" timeOffset="195522.69">22217 13554 1792,'-10'0'-2,"2"0"27,-4 0 6,12 0 10,-14-3 11,6 3 3,1-3 4,-1 1 2,4-2 1,0 1-3,4 3-2,-6-8-3,4 4-1,2 4-2,-3-7-6,3 7-1,3-8-8,-1 4-1,2 1-5,2 1-3,0-1-2,0-1-2,-6 4-4,17 0-2,-8 0-3,0-3 5,-1 3-4,2 3 0,-2-3-1,2 2-1,-2 0 4,0 3 10,-2 0 4,1-2 6,-3 6 2,-2-2 2,-2 1 3,0 3-3,-2-1 1,-2 0-3,-5 2 1,3 0-6,-4 1 5,2-2-1,-4 2-4,4-1-3,-2-2 2,1 1-4,0-1-3,3-3-1,0 1-5,-1-3-1,3 2-1,0-2-2,4 1 2,0-6 0,6 8-1,3-7-3,-1 1 3,5 0 0,0 0-4,3-2-13,4 0-38,-4-4-51,4 2-76,5-5-87,-3-1-164,-3-1-132,4-2 78,-2-3-121,0-1-91</inkml:trace>
  <inkml:trace contextRef="#ctx0" brushRef="#br0" timeOffset="197361.01">11979 16300 1521,'-4'7'-28,"2"1"11,-1-3 6,3-1-2,0-4 4,3 11-3,3-11 16,2 6 1,1-6 11,2 0 7,3 0 3,2-4 8,4 2-1,-1-4 6,0 1 3,3-3 4,0 0 0,0 0 0,-1 1 4,-2-5-1,-2 3-2,0 3 1,-2-5 3,-3 1 5,1 0 0,-2 0 0,0 2-1,-5-5-1,-1 7-5,2-5 1,-4 1 1,0 2-4,-1 1 1,-2-3-2,0 3-5,-2-2-5,-4 4-4,-1 2-2,0-2-3,-4 5-1,-4 5 2,0-5 6,-1 3 5,-6 5 4,1 1 4,0 1 3,-2 1 5,1 4 0,2 1-1,0 1-3,-3 1 3,4 6-10,6-3 2,-1-3-15,2 4 2,5-1-7,2-4 2,1 2-1,6 0-2,0-1-2,3-1 1,7-3 0,5 0-3,2-1 2,2-6 0,6-4-5,1 1-1,2-4 3,-1-4-6,5 1 5,-2-4 0,2 0-2,3 1 4,-6 0-22,-1-2-24,0 1-29,-6 2-38,0-4-54,1 1-79,-6 1-99,-2-2-216,-2-1 29,-2 3-146,-3-6-153</inkml:trace>
  <inkml:trace contextRef="#ctx0" brushRef="#br0" timeOffset="197856.8">12232 15735 1781,'-4'3'-13,"4"-3"21,-6 6 8,6-6 8,-4 6 4,4-6-1,0 0 4,-4 3 3,4-3 24,0 0 14,0 0 6,0 0 5,24-3-3,-14-1 2,4 1 2,10-5-2,-2 2-1,5-5-7,0 2-7,-1 0-5,1 0-6,0 1-8,0-1-3,-1 1-7,0 3-8,-5-2-29,2 0-23,-6 0-30,3-1-37,-4 2-45,2-1-45,-2-1-60,1 2-136,-2-1-294,0-7-165</inkml:trace>
  <inkml:trace contextRef="#ctx0" brushRef="#br0" timeOffset="198058.26">12961 15204 1852,'-4'-12'-4,"2"3"30,0-2 4,-2 4 4,4 0 2,-2 1-6,0 0-2,2 6-4,0-8-3,-4 5-8,4 3-24,0-8-13,0 8-12,0 0-18,0 0-24,0 0-18,16 11-32,-16-5-52,4 2-325,-1-1-9</inkml:trace>
  <inkml:trace contextRef="#ctx0" brushRef="#br0" timeOffset="198322.07">13055 15447 1339,'6'14'-32,"0"-5"17,0 3 30,2 1 6,0 0 14,0 0 14,-2 3 18,0-1 8,3 4 15,0-4 5,-3 1 14,2 1 3,-3 1 0,1-1 6,0 3-1,-2-5-2,1 1-5,-3 1 0,-2-1-4,2 2-2,-4-4-9,0 3-11,-3-4 0,-1 0-10,0-2-4,-3 1-8,1-3-6,-3 1-1,0-3-9,-1-1-22,-2 0-27,0-1-23,2-5-26,-1 0-40,1-2-48,-2-5-64,2-1-71,4-1-154,-1-4-63,4-7-117,5 5-107</inkml:trace>
  <inkml:trace contextRef="#ctx0" brushRef="#br0" timeOffset="198914.75">13497 15451 1673,'-4'-4'11,"4"4"27,-6-6 28,6 6 20,0 0 10,-4-1 8,4 1 0,0 0-1,-5-6-8,5 6-4,0 0-10,0 0-6,0 0-6,0 0 11,0 0-3,-9 17-2,7-7-11,2-1 2,0 3-8,0 1-3,2 2-6,0 1-3,0-1-4,1 2-5,2-1-4,1-2 0,0 0-2,0-1-2,2 0-3,1-1 0,2-5-4,-1 0 1,3-7-1,-3 3-5,4-3-4,-2-3 5,0-1-6,0-2 2,0-1-3,0-4-1,-3 0-2,1 1 1,-3-4-4,0-2 2,-1 4-3,-2-1-5,0 2 3,-2 1 1,2 1 4,-2 1 12,1 0-9,-1 1-7,1 5-3,-3 2 1,4-4-5,-4 4 6,0 0-1,0 0-1,8 13-1,-4-5 4,0-2-3,3 2 1,-1-1-4,2-1 4,-2 2-1,4-3 3,-4 1-3,2-1 10,0-3-8,2-2 4,0 2-1,-10-2 1,16-4-2,-5-1 1,2-3 1,-2-1-1,-3-3 3,1 1 4,-1-3-7,-1 0 5,-1-1-6,-4-2 4,0-1-5,-2-5 0,-4 4-13,2 0-7,-4 0-6,1 3-16,-4-1-12,1 6-22,-2-2-16,-1 4-17,-2 1-18,2 4-22,1 4-18,2-3-25,8 3-21,-18 3-38,14 1-113,0-2-102,4-2-64,-6 6-32</inkml:trace>
  <inkml:trace contextRef="#ctx0" brushRef="#br0" timeOffset="199440.56">14205 15187 1468,'0'0'44,"0"-8"29,0 8 13,-1-9 1,1 9-10,0-5-1,0 5-6,0 0-6,0 0-6,0 0 15,0 0 17,0 0 3,-2 22 8,0-9-4,0 0-2,0 4 0,-2 3-5,0 4-8,2-2-3,-5 5-9,0 0-5,-1-4-4,0-1-6,2 0-5,-3 1-4,5-5-9,-3-1 0,3-5 0,-2 3-1,1-7-4,3 2-1,-2-1-8,0-5-3,0 0-6,4-4-10,-9 0-4,9 0-4,0 0-2,-9-11-7,7 5 3,0-2-2,2 0 0,0 1 2,0 0 1,2 1 1,0 0-1,0 3-3,3-4 4,2 1 2,-1 5-1,-6 1 1,19 0 0,-9 1 2,6 2 2,-2 0 4,3 4 2,0 0 0,2-3-4,-2 1 4,2 1 3,1-1 0,-2 1 0,1-4 1,-2 4-4,-2-4 11,1 0 4,-2-1 3,0-2 1,-3 1 6,4-4-8,-2-2-6,-1 0 3,-1 1-1,-2-4-5,1 1-14,-4 1-23,-2-6-46,-4 2-51,0 1-60,0 3-73,-4-7-157,0 6-132,-2 1 68,2 0-76,-2 1-53</inkml:trace>
  <inkml:trace contextRef="#ctx0" brushRef="#br0" timeOffset="200433.19">15953 15497 1641,'-8'-6'46,"4"2"10,-3-1-9,3 1-4,2 1-12,-2-2-10,4 5-16,-4-5-14,4 5-30,0-4-12,0 4-22,0 0-17,0 0-21,0 0-39,16 0-105,-11 4-124,1-1 110</inkml:trace>
  <inkml:trace contextRef="#ctx0" brushRef="#br0" timeOffset="200647.3">16070 15647 1051,'3'7'28,"0"0"14,-1-3 14,1 1 13,1 3 27,-2 1 9,0-1 9,1 2 7,-1 1 3,-2 2-1,2-4-9,-2 6-6,-2 0-5,-3 1-2,3-2-7,-4 4-7,1-1-3,-3-2-7,-3 3-10,-1 0-5,-3-1-21,-2-2-29,3-2-38,-6 0-57,3 1-66,-2-10-86,2 2-167,1-3-273,2-3-170</inkml:trace>
  <inkml:trace contextRef="#ctx0" brushRef="#br0" timeOffset="201764.11">17013 15683 1716,'-11'4'-36,"2"0"38,1 0 21,4-4 19,4 0 7,-6 5 5,6-5 3,-7 0 11,7 0 6,-7 2 7,7-2 3,0 0 2,0 0 3,0 0-2,0 0-1,20-11-6,-6 7-10,4-2-7,1 1-4,6-1-7,2-1-4,3 1-9,0-1-24,3-2-32,1 2-36,-4-1-49,7 1-47,-4-3-54,-3-1-87,0-1-183,-3 3-106,1-5-79</inkml:trace>
  <inkml:trace contextRef="#ctx0" brushRef="#br0" timeOffset="202372.09">17669 15299 1671,'-3'-5'48,"1"-1"33,0 1 21,2 5 3,-4-7 2,2 3 1,2 4-1,-2-4-5,2 4-6,-5-6-11,5 6-5,0 0 14,-3 12 1,1-3-4,0 3-5,2 0-13,-2 4-4,4-1-3,0 5-7,0 1-7,1-5-1,2 4-7,-1 1-3,2-2 3,2 1-13,-4-5-3,4-1 2,-3 2-5,2-3 0,0 1-4,0-3 0,2-4 0,0-1 4,2-2-6,-1-2-7,4-4 1,-2 1-9,0-6-3,3-1-2,-2-1-2,0 0-2,-3-3-1,1-1 5,0-1-1,-3-2-3,0 5 2,1-3 1,-4 0 6,3 3-2,-4 1 7,2 3-1,-1 0-4,-1 0 2,-2 0-1,2 4 0,-4 3-3,0 0-1,0 0 0,0 0 2,0 0-2,0 0-2,0 17-2,2-9 2,0 2 0,1 0 4,0-1-5,2 3 6,0-3-4,1 3 3,0-7 0,-1 5-2,2-3 3,2-1 4,2 0-4,-1-4 2,-1 0 2,3-4 1,-1 0-3,0-2 11,0-4-1,0-1-3,1 0 3,-5-2 5,2-3-3,-2 0-3,-1-7 1,-2 2-3,-2 0 2,-2-1-3,-2 2-5,-2-5 1,-2 4-6,-1-1-14,-3 6-7,0 1-17,-2 2-21,0-1-16,0 4-25,-2 1-22,4 4-29,-1-1-26,2 4-28,2 0-24,0 0-22,7 0-70,-11 0-107,11 0-232,0 0-153</inkml:trace>
  <inkml:trace contextRef="#ctx0" brushRef="#br0" timeOffset="202710.98">18337 15133 1776,'2'-1'11,"1"-7"22,0 1 20,-3 7 10,2-8 17,-2 3 12,0 1 11,0 4 3,2-9 0,-2 9-4,2-5-2,-2 5-7,1-6-12,-1 6-5,0 0-5,0 0-5,0 0-9,-23 9-2,16-1-1,0 2-3,-1 0 3,-1 5-8,1-3 2,-1 3-8,-1-2-4,7 3 3,-3 1-7,2-2 3,2 1 1,2 3 0,2-4 2,2 1-3,0 1 5,4-4-6,5-2 0,1 0-6,4 1 3,2-4-4,-2 0-3,6-3-43,-3-5-50,2 2-73,0-4-88,-1-1-102,3-3-208,1 2 10,-5-4 76,4 2-93,-2-5-48</inkml:trace>
  <inkml:trace contextRef="#ctx0" brushRef="#br0" timeOffset="203677.63">18681 15362 1571,'0'0'45,"-2"-4"25,2 4 11,0 0 3,-2-7-1,2 7 2,0 0 5,0 0-6,0 0 8,0 0-2,-4-1-5,4 1-8,0 0-7,0 0-10,0 0 14,0 0 5,4 13-3,-2-3 2,0 0-11,2 2-2,1 0-6,-2 4-4,2 1-9,0-4-3,-1 4-8,0-1-4,0 0-36,0-2-47,0-1-66,2 3-60,-2-7-128,0 0-232,0-1 63,2-4-105,0 0-79</inkml:trace>
  <inkml:trace contextRef="#ctx0" brushRef="#br0" timeOffset="204394.91">19289 14988 1563,'4'-2'-2,"0"-5"31,0 1 0,0 2 13,0 0 17,0-3 12,-2 3 16,-1-2 13,2 3 9,-3 3 6,4-9 2,-2 6-5,-2 3-6,0 0-7,1-5-11,-1 5-5,0 0-1,-13 13-1,3-9 0,0 7-16,-2 0-7,-4 2-3,2 3-2,-2-1-4,1 2-4,-1 1-6,2-3-3,-1 2-1,0-4-7,4 0-3,1-1-2,-1-3 6,2-1-10,3 0-2,0-1-1,0-1-5,-1 2 5,3-2-7,-1-2 8,1 3-16,2-5 6,2-2 1,4 7-2,5-3 1,2-4-1,3 0 3,6 2-3,-2-4 2,6 2 3,2 0-7,3-4 5,-7 4-2,7-1-6,-5-2 1,-2 2 1,2 1-6,-3-2-16,-1 2-22,0-2-20,-3 2-24,-2-4-27,-2 1-34,-1 1-31,1 2-29,0 0-32,-6 0-62,2 0-121,-2 0-253,-7 0-170</inkml:trace>
  <inkml:trace contextRef="#ctx0" brushRef="#br0" timeOffset="204613.51">19356 15338 1741,'-8'6'-8,"2"0"37,-1-2 28,3 0 6,-2-2 4,2 1 0,2 2 0,2-5 2,-4 5 21,4-5 12,0 0 11,14 6 3,-3-6 1,4 0-17,2-4-9,1 2-10,2 0-14,-2 2 1,0-3-25,1 1-42,-5-2-50,4 0-75,-2-4-95,-2 2-195,-2-1-79,-2-1-134,1 2-124</inkml:trace>
  <inkml:trace contextRef="#ctx0" brushRef="#br0" timeOffset="206151.48">19852 14849 1663,'0'-6'-16,"0"6"23,0 0 17,0 0 12,-2-5 4,2 5 1,0 0 8,0 0 6,0 0 3,0-6 0,0 6-2,0 0-3,0 0-2,0 0-5,0 0-7,0 0 0,0 0 15,0 0 1,-2 15-2,2-15 0,4 15 3,-4-7-5,3 5-5,0-5-2,2 5-2,-1 1-4,4-2-4,-1 3-2,2-4-5,-2 0-1,3-2-1,2 1-1,1 0-5,0-2-1,-1-1 1,3-1-1,0-3-4,-1-1 4,2-2-3,-4-2-3,3 2-2,0-3 0,0-3 0,-1 3-3,0-5 0,-4-1 1,0-3-2,1 0 1,-3-3-3,1 1-1,-2-1 1,-1 2 2,-1 0-4,0-1 11,-1 3 9,-3 1 3,2 1 5,-1-1-2,4 3 0,-4 0-4,-2 1-5,2 0 0,0 1-3,0 0-11,-2 5 3,1-6 0,-1 6 3,0 0-5,0 0 1,0 0 1,3 22-5,-1-15 0,0 4 3,0-1 2,2 4 3,3-1-5,1 2 3,1-1-1,4 0 0,1 2-3,-2-1 4,3-5-1,0-1 2,0 0-2,2-1 7,0-3 5,1 2-2,0-5 1,-1-2 14,-2 0 10,2-2 6,-3-5 10,2 2 8,-5-4-1,3-1-1,-5-3-6,-2 2-6,0-9-3,0 5-7,-5-4-6,0 0-1,-2 2-8,-2 0-3,-4 0-3,3 0-3,-4 1-11,0 3-27,-2 2-29,0-2-29,-1 4-34,0 1-38,1 1-42,-2 2-39,3 1-30,-3 0-38,1 2-89,1 1-135,0-2 34,1 2-60,2-2-49</inkml:trace>
  <inkml:trace contextRef="#ctx0" brushRef="#br0" timeOffset="208293.05">21519 14640 1429,'5'-4'-41,"-5"4"21,8-3 13,-4-2 10,-4 5 3,8-6 24,-4 2 18,0 1 19,1-1 14,0-2 12,-3 2 11,2 1 11,-4 3 4,6-8-1,-4 5 0,0 0-4,-2 3-4,4-4-6,-4 4-12,0 0-1,5-5-8,-5 5-2,0 0-6,4-5-7,-4 5 2,0 0-13,0 0-9,0 0-1,0 0-6,0 0 1,0 0-10,0 0-2,-13 13-2,5-9 2,-5 5-6,0 2 4,-3 2-4,-4 0-1,1 5 12,-5 1-8,0 2 4,-3 0-9,3 0 2,-4-3-2,5 6-1,0-5-1,4-1-3,-1-1 1,4-8-9,2 2 8,2 2-5,1-7-5,3 1 7,0 1-6,-1-1 10,3 0-1,-1-3 2,1 2-4,-1-3-1,4 5-2,-1-6 3,-4 1-7,3-1 0,5-2 3,-1 8-3,1-8-1,0 0 5,11 4-5,-2-4 3,2 0-4,5 0 2,6 0 1,0-1-7,8-5 0,2 4 0,2-3-2,6 2 2,2-4-5,1 4 4,-1-3 1,-2 1-2,1-1-1,-1 3 2,-8-1-3,-3 1 8,-2-2-4,0 2-3,-7 0 10,0-1-8,-3 3 1,-3-1-4,2-1-2,-4 3-18,-2-4-5,1 3-15,0 1-18,-1-2-14,-1 2-24,-3-2-24,2 0-33,-8 2-33,14-4-36,-8 4-43,-6 0-68,10 0-86,-10 0-72,0 0-53,0 0-48</inkml:trace>
  <inkml:trace contextRef="#ctx0" brushRef="#br0" timeOffset="208586.42">21514 15124 1554,'-8'3'40,"2"2"27,0-4 15,1 3 3,5-4 4,-8 4 3,4-1 7,4-3 0,-6 2-2,6-2 0,0 0 3,0 0-7,0 0-3,20-5-3,-5 1-7,4 0-8,6-2-1,5-1 0,5-1-9,1-2-4,1 3-5,0 1-3,-2-3-6,-3 5-7,-5-3-4,1 0-3,0 2-20,-7 2-22,0 0-26,-2-1-35,0 1-43,-2 0-43,2-2-61,1 3-94,-2-4-191,0 0 25,0-1-39,1 1-23</inkml:trace>
  <inkml:trace contextRef="#ctx0" brushRef="#br0" timeOffset="209309.16">22613 14562 1523,'-6'-3'71,"6"3"27,-8-4 8,2 3-1,6 1-1,-6-2-4,6 2 1,-7-4-4,7 4-4,0 0-10,0 0-5,0 0 5,-13 7-4,11 0-2,-2 1-3,2-1 1,0 3-9,-1 3-1,1-2-8,2 3 6,0-1-19,2 0-2,1 2-1,1-2-3,0 3-7,0-3-4,3-1 1,-1-1 2,3-1-7,-1 0-5,0-3 5,3-3-4,0 0 1,-1-1 2,5-3-2,-4-3-4,2 3-3,1-7 3,-2 2-7,2-5 3,-4-1 0,1-2-1,-1-3-4,-1 1-4,-3-4 3,0 0-6,-1 1 2,-1 1 2,0 1 5,-2 3 8,0-2 15,2 5-5,-4 0-3,2 1-3,1 1-10,0 2 6,-3 6-7,0 0-1,0 0-2,0 0 0,0 0 0,0 0-3,4 23 6,-2-12-8,0-2 4,2 6-4,2-2 2,2-2 0,1 3 1,2-3 6,-1 3-7,3-5 2,1 2 3,0-4-1,0 2 5,1-4 10,2 0-2,-2-2 8,2-1 2,-2-2 8,-1-2 3,0-2 3,-1-2 3,1 0 0,-4-5-3,1 1-4,-2-2-4,-3-5 0,-2-1-11,-2-1-4,0-2-4,-4-4-3,-4 0-5,0 4-9,-3-3-13,-4 3-20,1-1-20,1 5-24,-4 2-12,0 1-25,1 6-22,-2 0-25,4 0-23,1 5-31,1 1-16,-1-1-16,11 3-19,-13 3-48,13-3-101,-4 0-57,4 0-72,0 0-45</inkml:trace>
  <inkml:trace contextRef="#ctx0" brushRef="#br0" timeOffset="209676.71">23480 14295 1562,'8'-6'28,"-2"1"33,1-2 16,0-2 9,-1 3 8,-2-1 20,0-1 9,0 4 8,1-1 9,-3-1 0,2 3 7,-2-4-6,-2 7-8,3-5-11,-3 5-15,0 0-9,0 0-12,0 0-7,-26 15-6,11-4-7,0-3-9,-1 5-5,-2 5-1,-1-1-6,1 3-1,0 4-5,2 0 2,0-3 2,3-1 0,2 4-6,4-2 1,-1-2-5,3-1 1,3-3 2,4 4-1,3-1 3,0-4-2,5 2 2,4-1-3,1-3 1,4-2-6,0-1-3,2 0 0,0 0-2,1-7-1,-2 1-4,0-2-12,1 1-34,0-3-44,-3 0-42,3 0-57,-3-5-68,-1 1-81,-4-4-144,-1 3-126,1-2 55,-5 2-170,4-3-195</inkml:trace>
  <inkml:trace contextRef="#ctx0" brushRef="#br0" timeOffset="210548.5">24098 14640 1800,'0'0'-76,"0"0"30,-6-2 31,6 2 16,0 0 23,0 0 20,0 0 19,0 0 19,0 0 10,-4-5-4,4 5 11,0 0 8,-2-5 6,2 5 8,0 0 4,0-6-4,0 6-2,0 0 9,0 0 4,0 0-4,0 0 1,-4-6 1,4 6-3,0 0 0,0 0-2,0 0-3,0 0 0,0 0-1,0 0-8,0 0-2,0 0-4,0 0-7,0 0-9,0 0-11,0 0-10,0 0-6,0 0-15,0 0-1,0 0-3,0 0 1,-2 24 1,2-13-1,0 2 0,2 2-6,-2 5-1,0-1-2,0 2-3,0-2-2,0 2-2,4 1 0,-2 6-3,0-10-26,0 3-45,0-2-53,0 1-60,-2-4-69,0-2-65,2 3-84,-4-6-139,-2-1-134,2 1 77,0-4-335,0 0-387</inkml:trace>
  <inkml:trace contextRef="#ctx0" brushRef="#br0" timeOffset="-208445.69">12228 17357 2411,'0'8'-68,"0"-8"17,0 9 12,0-9 6,0 5 7,0-5 2,-2 3 4,2-3 7,2 7 6,-2-7 8,0 0-1,0 5 12,0-5 3,2 6 2,-2-6 5,0 0-4,0 0 4,0 0-2,0 4 3,0-4-1,0 0 0,0 0 12,10 4 14,-10-4 8,12 0 3,-12 0 3,17-6-3,-4 4-2,4-4-7,-3 1 0,8-5-3,-4-2 0,4 2-1,-1 0-5,1-4-5,-4 0-2,1-1 1,-2 2-5,0-2-3,-2-3-1,0 4-3,-3-1 0,-1-2-2,-2 0-1,-3 3 0,-2-1-4,-2-2-5,0 3-1,-2 1 1,-2 3-3,0-3 0,-2 1-2,0 4-4,-5 1 1,0 5-3,-1-2 2,0 4-1,-8 4 0,4 3 3,-7 7-4,1 0 3,0 1-1,-4 5 5,3 0-2,-3 6 5,4 0 1,0 3 4,4 0 5,1 0-1,2 5-1,4-5 2,3-2-3,2-1-1,2 1 2,2-4 11,4 3 3,2-5 7,3-2 1,6 3 10,2-9 10,2-4-23,6-3-1,3 0 9,-1-6-11,3 0-7,-1 0-1,3-6-3,-2 4-4,2-4-3,-5 1 1,3-2-21,-2 4-27,-1-7-25,-2 3-33,-3-1-51,3 1-54,0-1-77,-1-5-177,-4 1-115,0 2 89,1-3-138,-2 0-111</inkml:trace>
  <inkml:trace contextRef="#ctx0" brushRef="#br0" timeOffset="-206621.87">12636 16796 1653,'-6'6'13,"2"-2"26,0-1 12,0 3 3,4-6 9,-8 4 2,6 0 5,-2-3-1,4-1-2,-4 6-3,4-6-4,-5 2-9,5-2-3,0 0 0,0 0 10,0 0 4,15 5 1,-15-5-2,18 0-6,0-7-5,-1 4-4,4-1-5,-2-2-2,7-2-1,-4 1-6,4 1-8,-1-1-20,3-5-32,-3 2-35,1 3-45,2-5-52,-3 1-47,-2 0-62,-2-3-158,2 1-160,3-6-88</inkml:trace>
  <inkml:trace contextRef="#ctx0" brushRef="#br0" timeOffset="-206436.18">13226 16424 1696,'-4'-8'57,"0"3"32,0-1 12,2 1 7,-3 1 1,0-2-6,3 1-13,-2 3-11,2-6-5,2 8-8,-4-5-12,4 5-28,-4-9-28,4 6-38,0 3-32,0 0-17,0 0-24,0 0-23,0 0-30,0 0-50,14 12-403,-12-5-116</inkml:trace>
  <inkml:trace contextRef="#ctx0" brushRef="#br0" timeOffset="-206164.16">13262 16562 1590,'5'7'-72,"-3"-1"17,1 2 29,2-1 26,-1 1 17,2 4 20,-2 1 17,4-6 10,0 7 7,-3 0 10,2 1 11,-1-2 5,1 0 0,-1 0 2,-2 4 0,3 1 0,-4-3-2,5 0-2,-6 4-2,2-4-4,-4 4-4,0 0 1,-3-2-9,0 3-4,0-1-6,-3-4-5,-3 0-5,3 4-5,-5-5-5,1-1-6,0 0-1,-4-3-7,4 2-4,-2-5-19,-1 1-25,-2-6-29,2-2-32,1 0-45,-4-4-48,6-2-43,0-8-62,3 1-113,1 0-90,3 0-102,1-3-80</inkml:trace>
  <inkml:trace contextRef="#ctx0" brushRef="#br0" timeOffset="-205537.62">13641 16511 1591,'0'0'7,"-4"-5"25,4 5 19,-4-5 13,4 5 3,-5-2 4,5 2 1,0 0 2,0 0-4,-5-5-5,5 5 2,0 0 15,0 0 4,-5 17 8,5-8-3,0 4-3,0-4-1,2 7-8,0 1-3,-1-2-9,4 5-2,0-6-6,-1 6-4,2-6-3,0 6-9,1-5-3,1-2-3,1 0-1,1 1-5,-1-4 0,2 1-5,-1-5 2,1-4-6,-1-1 2,3-2-4,0 1 0,-3-2-3,2-4-1,0-1-3,-4-4 1,0 3 0,-1-6-1,-1 1-3,-5 5 0,5-3 16,-4 2 0,0 1 5,0 1-3,0 0-2,-2 1-4,2 1-4,-2 5-9,2-4 2,-2 4-2,0 0-1,0 0-1,0 0 2,9 15 0,-5-8-7,0 0 2,-2 1 13,6-1-10,0 0-2,0-1 3,-2 0 1,2 1-5,1-5 5,2 2-3,-3-4 5,3 0-2,-1-4 11,0 2 9,0-3-6,2-3 11,-4 1-1,3-1 9,-2-4 2,-3-1-2,-2 4-5,-2-8 0,-2 2-5,0 1-4,-2-1-5,-2 1-8,-2-1-17,-3 1-20,0 1-21,-1 6-28,0-5-25,-5 5-30,2 1-33,0 5-43,3-3-35,1 8-37,-2-4-55,3 0-122,8 0-66,0 0-135,0 0-149</inkml:trace>
  <inkml:trace contextRef="#ctx0" brushRef="#br0" timeOffset="-204871.65">14473 16286 1749,'6'-5'-7,"1"4"36,0-5 17,1 4 6,-4-4 6,-4 6 5,9-3 10,-6 1 8,-3 2 1,9-2-3,-9 2 16,0 0 15,6 7-1,-3 1 7,-1 4 0,-2 0-18,-2 5-3,-1-1-2,-2 3-10,2 6-4,-4-2 8,2 3-19,-6-2-6,3 0 0,-1-1 0,-2-2-7,1 0 0,0-2-4,0 0-4,2-6-5,0 2 8,2-5-11,-1 1-6,3 1-2,-2-4 3,1-1 7,-1 0-5,1-7-6,-1 3-1,-2-3-3,8 0-2,-12-3-4,4-2-2,2 0 2,2-3-4,0 0-2,2 0 1,0 1-3,2 0-4,-2-1-2,4-4 0,0 5-2,0-1-3,2 2 0,4-1 1,4 1-4,0-1 1,0 7-1,8 0 0,-3 0 0,4 0 1,-2 0 0,3 5 1,3-3-5,0 4 0,0-4 7,0 3-2,1 1 1,-1-2 2,-4 0 0,-2 1 3,3-3 4,-5 1 3,-2-1-2,-1 1 11,-2 1 10,0-3 13,-4-1 15,2 0 8,2-1-3,-4-6-5,1-4 0,-1 2-5,0 2-6,-3-7 0,1-3-7,-3 2-8,-3-1-2,0-4-5,-3 3-5,-4-1-4,3 0-6,-4 1-16,0 1-17,-1 1-26,-2 5-35,-1-2-38,1 5-32,-3-1-31,-2 3-36,4 3-41,1-2-31,0 2-43,1 4-95,1-2-137,9 0 45,-10 4-145,10-4-161</inkml:trace>
  <inkml:trace contextRef="#ctx0" brushRef="#br0" timeOffset="-204508.66">15822 16699 1959,'-5'-4'112,"-3"0"23,1-1 14,2 1-5,0 2-7,0 0-16,0-3-18,5 5-6,-8-7-8,3 6-11,5 1-9,-7-4-11,7 4-6,-3-3-15,3 3-23,-2-5-34,2 5-32,0 0-25,0 0-43,0 0-47,0 0-53,10 12-144,-8-4-147,3-1-109,-3 6-119</inkml:trace>
  <inkml:trace contextRef="#ctx0" brushRef="#br0" timeOffset="-204286.28">15865 16878 1707,'2'8'18,"0"-3"27,0 2 14,-2 2 25,1-1 23,-1 3 10,0-2 14,0 2 6,-1 4 1,1-1 9,0-1 2,1 3 2,-2-1 2,1 2-5,-2 0-7,0 2-8,0 0-10,-5-2-8,3 7-9,-5-7-13,-1 3-7,0-1-9,-6 3-10,2-8-35,-3 6-47,0-6-54,-4 4-55,1-8-69,2 1-81,-6-7-118,5-1-176,5-3 54,0 0-206,2-5-211</inkml:trace>
  <inkml:trace contextRef="#ctx0" brushRef="#br0" timeOffset="-203213.97">17077 16627 1883,'-3'-3'-9,"-1"-2"27,0 3 24,4 2 15,-7-7 5,5 2 3,2 5 6,-7-3 4,7 3 2,-4-7 2,4 7-2,0 0-4,-4-2-6,4 2-8,0 0-7,0 0 5,0 0 1,-6 17 3,6-4 3,0-4 2,0 10-6,1-4 6,2 5 1,1 0-2,2 2-6,1 0 0,0 2-1,1-2-5,2-1-5,-2-1 0,6 0-4,-4-3-2,3 0-4,2-1 1,0-3-4,-1-6-4,2 1-1,0-2 0,3-4-6,0-2 1,0-2-1,3-6-1,-2 1-3,2-4-3,-3-4-2,7 1 3,-10-7-12,1 0 7,-2-6-3,-3 6-4,-3-6-16,-1 6 0,-3-1 3,-1 0 5,-1 4-2,-2 1 10,4 1-2,-3 7 3,0-3-7,-2 3-1,1-1-5,-1 7 0,0 3 6,0 0 4,0 0-4,0 0 7,0 0 5,5 22 3,-1-10 0,2 2 1,3 2 5,2 3 3,2-4-2,1 5-2,4-1-1,-2-4-1,1 0-2,0 1 1,0-5 2,2 2-4,-5-7 4,1 1 2,3 0 2,-1-7 4,-3 0-2,1 0 4,2-7-1,-5 1 3,4-1 3,-4-4 1,-1 1-2,-2-5-7,-4-4 3,2 0-8,-5-3-2,-2 2-4,-2-1-4,-2 2-8,-2-2-13,-5 0-19,0 5-22,1 1-34,-2 4-26,-2 2-27,0-3-39,1 5-37,1 3-37,7 1-34,-6 3-92,5-2-162,6 2 25,0 0-169,0 0-176</inkml:trace>
  <inkml:trace contextRef="#ctx0" brushRef="#br0" timeOffset="-202885.95">18065 16400 1932,'5'-4'57,"-4"-2"34,2 1 28,-3-1 12,0 6 18,2-9 14,-2 9-2,2-7 7,-2 7-3,-2-5-13,2 5-16,0 0-13,-14 0-10,14 0-7,-14 8-8,2 1 0,1 1-8,-3 3 2,2 5-8,-2 0-5,3 1-8,0 7-3,1-4-4,2 4-3,-1-4-3,2 4-3,3-6-4,2 2-1,0-1-1,2-1-3,4 0 3,0-3-5,3 0-2,4-1-1,-1-3-6,3-4-1,2 3-3,0-5-20,5-2-46,1 2-50,8-6-32,2 2-51,3-6-66,6 2-69,3-6-65,-3 0-123,-2 0-99,0-3 39,-4 1-206,-4 1-247</inkml:trace>
  <inkml:trace contextRef="#ctx0" brushRef="#br0" timeOffset="-202437.44">18553 16682 2010,'0'0'6,"-12"-2"42,6 2 34,6 0 15,-14 0 12,14 0 13,-12 0 12,12 0 4,-12-2-10,12 2 0,-8 2 0,8-2-1,0 0 6,-9-2-7,9 2-11,0-5-15,0 5-12,4-12-8,1 9-13,1-7-4,0 6-10,0 0-1,3 2-12,2 2-7,-1 0 2,-2 0-6,4 6-4,-2-2 0,0 6 0,-1-3 5,-2 6-2,1 2 6,-4 0-3,1 5-1,-8 0-1,1-1-2,-4 5 0,-5 8-4,-2-3-10,-3-3-13,-4 3-6,2-3-10,-2 2-2,1-8 4,2-3 1,0 1 2,2-3 3,0-4 3,5-4-1,-3 1 3,3-3 2,1-2 5,1-3 2,8 0 1,0 0-2,-13-8-2,15 2 6,-2 6-5,17-13 1,-4 6-1,4-1 4,4-4-2,2 5 9,-1-1 1,1 0 3,-2 5 0,0-1-1,1 0 0,-2 2-1,-1 2 0,3 0 1,-4 0-5,2 0-15,-2 6-23,1-6-5,7 7-51,-2-7-61,-3 2-62,9-2-96,0 0-64,0-2-132,5-1-69,5-1 37,0-4-156,1-4-179</inkml:trace>
  <inkml:trace contextRef="#ctx0" brushRef="#br0" timeOffset="-202082.13">19524 16424 1961,'-2'-8'93,"-1"-3"42,3 6 14,-3 1-1,2-2-17,1 6-14,-2-7-2,2 7-20,-4-4 2,4 4 11,0 0 14,-10 17 1,6-9-2,-5 2-9,2 2-10,1 6-8,-2-3-6,-3 0-9,1 5-6,1 0-8,0-7-6,3 5-5,-2-1-6,2-4-5,-4 0-6,6 1-7,0-6-6,0 1-4,4-1 4,0 3 1,4-5 4,4 1 4,4 0 1,4-7-2,2 7-2,1-7-4,4 0 1,2 0-6,7 0 4,0-4-3,-3 1-4,3 3-2,-2-5-6,3 3-20,-1-1-31,0-1-58,-6 0-46,3 0-53,-9-2-37,1 6-57,-5-6-48,-4 5-115,-4-3-102,-3 4 41,-5 0-140,0 0-151</inkml:trace>
  <inkml:trace contextRef="#ctx0" brushRef="#br0" timeOffset="-201877.18">19471 16954 1926,'-8'7'81,"1"0"30,1 0 10,2-5 1,0 2-3,-1 0-1,5-4 16,0 0 36,13 3 8,-13-3-1,19-3-11,-2 1-28,0 0-15,-1-4-13,6 1-7,-3 3-11,3-5-36,2 0-50,-3 4-52,1-2-53,-4 0-65,6-3-81,-7 1-136,4-1-174,-1-3 43,-1 2-185,0-2-191</inkml:trace>
  <inkml:trace contextRef="#ctx0" brushRef="#br0" timeOffset="-201122.56">20267 16327 1878,'-2'-7'33,"0"2"49,2-3 32,-2 1-4,2 2 6,0 5 5,-4-8 4,4 8-6,-2-7-2,2 7-5,-2-6-14,2 6-6,0-5-13,0 5-7,0 0-7,0 0 8,0 0-15,-9 17-4,7-8 1,2 3 5,0 1-10,2 2 5,0-2-4,1 5 0,-2-1-7,4 0-4,1-1-4,0 1 0,2-2-3,6 2-7,0-3 5,1 1-4,0-6-2,2 2-2,-3-5 0,6-2-4,-1-1 4,0-3 1,-2-3-9,2-1 6,0-2-7,-2-2-2,-1-4-2,2 0 0,-6-4 0,2 1 0,-4-3-6,-2 1 4,-2 5 2,-1-5 3,0 0 12,-2 8 11,2-4 5,-3 6 0,0-5-3,2 5-5,-4 0-4,2-1-6,0 1-6,0 5-4,-2 2-1,0 0 0,0 0-2,0 0-2,0 0-1,0 0 5,-4 17-2,4-8 0,0 2-1,2-3-1,0 5 2,3-6 3,-1 7-1,2-1-1,0-3 0,3 4 1,0-4 0,-1-1 4,0-2-2,4-2 6,-2 1 2,2-6 0,-1 0-1,2 0 3,2-6-5,-2 1 0,4-2 0,-5-5-1,-1 2-3,0-3 0,1-2 6,-6 2-10,1-7-3,-3 1-1,-3 3-2,-1-6-2,-1 3-2,-3 0-5,-3 1-8,1 6-20,-3-5-14,-5 5-24,3-2-19,1 3-21,-4 2-21,0 3-28,1-2-28,-2 3-31,4-2-33,1 7-19,2-5-19,-3 3-27,6 1-114,5 1-98,-8-5 64,8 5-66,0 0-32</inkml:trace>
  <inkml:trace contextRef="#ctx0" brushRef="#br0" timeOffset="-200577.91">21263 16012 1562,'4'-4'94,"-2"-1"37,0 0 7,2-1 7,-2 4 1,-2 2 4,2-6-2,1 1 0,-3 5-21,0 0-7,0 0-16,0 0-7,0 0-6,0 0 1,-13 13 1,5-2 5,0 1-4,-4 0 1,0 2-7,1 3-5,1 0-6,-3 1-8,0-3-8,3 5-8,0-5-6,-2-2-2,4 0-5,2 0-8,-3-4 1,5 4-5,-2-6-5,1-1-3,3 2-1,0-1 0,4 1 6,0-3 11,7 2 0,0-5-3,4 3 2,2-5-5,5 2-1,3-2 0,0-2-7,4 2 2,1-4-4,2 3-1,0-1 2,1-5-7,-3 2-1,2 2-6,-4 1-27,1-1-34,0-3-34,-7 5-39,-2 1-43,-2-5-39,-4 4-50,1 1-39,-3-2-57,1 2-121,-11 0-70,11 2 68,-11-2-108,2 7-87</inkml:trace>
  <inkml:trace contextRef="#ctx0" brushRef="#br0" timeOffset="-200382.66">21430 16409 1659,'-7'7'35,"3"-2"29,-2 0 17,2 0 4,2-2 8,2-3 10,-4 4 2,1 2 12,3-6 34,0 0-1,11 7 22,-3-7 0,6 0-7,0 0-12,7 0-16,0-3-8,0 0-17,9 2-11,0-5-39,4 1-64,3-2-75,-7 0-103,-2-1-118,-3 2-192,-1-1-63,-8-1 79,2 3-129,-5-1-102</inkml:trace>
  <inkml:trace contextRef="#ctx0" brushRef="#br0" timeOffset="-199422.81">22229 15944 1636,'-2'-7'2,"2"7"48,0-5 28,0 5 17,0 0 15,2-7 5,-2 7 5,0 0 3,0-3 0,0 3-8,0 0-9,0 0 13,0 0 24,-6 12-17,2-2-5,2 6 4,-2-3-7,2 4-8,2 1-10,-2 3-6,0-3-10,2 1-7,-2 2-5,2 0-5,0-1-9,0 0-4,0-2-6,0 0-7,0 2-41,0-7-30,0 5-45,2-8-49,0 4-42,0-4-36,2-3-40,4 3-35,-2-9-52,2 2-114,0-3-59,3-4-124,2-2-124</inkml:trace>
  <inkml:trace contextRef="#ctx0" brushRef="#br0" timeOffset="-199204.16">22411 16047 1617,'2'-20'-2,"-2"1"58,0 1 54,0 1 30,0 1 32,-2 3 23,2 3 0,-3-1 1,3 2-8,3 3-10,-3-1-15,0 1-23,2-1 4,-2 7 15,0 0 0,0 0 5,5 20-10,-2-6-8,1-2-12,-1 4-10,0 3-11,-1 2-8,3 1-7,0 4 3,-3-3-26,0 3-33,-2 0-48,0 4-58,-2-4-63,-3 3-76,-2-2-76,1-5-65,-3-3-118,4 1-145,-3-8 42,-2-2-255,0 2-305</inkml:trace>
  <inkml:trace contextRef="#ctx0" brushRef="#br0" timeOffset="-198974.72">21706 16038 2204,'-22'-13'27,"3"0"57,5 1 40,2 2 20,4-1 3,6 1 10,4-3-6,6-1 6,8-5 5,13 1 4,11-8 7,24 0-2,6-4-6,2 5-15,2 4-13,-1 0-2,-13 3-14,-7 9-36,-4-2-60,-7 2-78,-3 2-73,-8 3-92,1 1-98,-2-3-140,-5 4-171,-6-4 76,2 1-244,-1 3-28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2047.9375" units="1/cm"/>
          <inkml:channelProperty channel="Y" name="resolution" value="3276.69995" units="1/cm"/>
          <inkml:channelProperty channel="F" name="resolution" value="0" units="1/dev"/>
        </inkml:channelProperties>
      </inkml:inkSource>
      <inkml:timestamp xml:id="ts0" timeString="2020-10-13T10:58:50.7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3 1835 733,'0'-9'128,"-3"0"-19,3 1 16,0 1-12,-3-1-4,2 3-12,1-4 3,-2 4 5,0 0 13,0-3 15,-1 2 10,3 1 8,0 5-1,-3-10-2,1 6-1,2 4-11,-2-7-17,-1 3-10,3 4-13,0 0-9,-1-7-12,1 7-5,0 0-15,0 0 0,0 24-6,1-13-6,-1 7-3,3 1-2,-1 1-3,2 4-8,0 4 2,0-2-3,-1 1-7,3 1-12,-2 1-18,1 0-18,0-2-32,-2-3-36,1 0-31,2-2-37,-1-1-32,-2-3-19,4-4-21,0-4-68,-2-3-117,3-1-210,0-6-128</inkml:trace>
  <inkml:trace contextRef="#ctx0" brushRef="#br0" timeOffset="466.12">1890 1527 1640,'-17'-13'-77,"2"4"18,2-1 13,-1 3 12,-1-1 18,-3 3 22,2-2 8,-1 3 8,-1 0 8,0 4 11,-5 3 3,-2 1 8,-1 6-2,-6 1 5,3 6-1,-1 4-2,-4 8 3,2 4-7,-11 18 7,6 5 3,3 3-5,2 4 1,4 1-2,5 4-3,5 0-3,4 0-2,6-4-3,4-9-3,4 0-2,4 0 2,2-2-7,5 1-2,4-6-1,6-3-1,3-4-5,3-8 4,9-2-1,6-8-3,1-5-3,7-5 2,6-11-5,1-2 3,6-8-2,15-8 5,1-8 1,-6-11-1,-2-5 1,-8-5 2,-1-9 0,-7-5 7,-5-5 5,-7-10 3,-9-1 0,-10-7-4,-12-3-7,-12-2-6,-12 2-1,-12 6-5,-8 5-2,-13 8-1,-7 5-4,-5 13-2,-5 11-1,-3 8-3,6 14 0,5 9-9,5 8-10,-6 7-24,-13 13-32,5 7-34,6 8-40,9 6-41,10-4-43,12-3-106,5 0-140,7-4-93,10-3-70</inkml:trace>
  <inkml:trace contextRef="#ctx0" brushRef="#br0" timeOffset="1174.33">5068 1579 1584,'0'0'14,"-6"-6"37,4 2 23,2 4 17,-6-7 12,4 3 6,-2 1 5,4 3 0,-6-7-6,6 7-4,-5-3-4,5 3-14,-5-5-10,5 5-10,0 0-11,0 0-4,-8 18-3,8-1 0,0 2-4,0 10-2,-2 4-3,2 4 0,0 5-3,-2 3-1,0 1-1,0 6-5,-2 1-1,-1-1-21,-2-1-17,6-8-13,-3-2-20,2-3-19,-1-8-16,1-1-20,2-5-20,0-2-16,0-7-22,2-6-46,3-3-47,0-2-84,2-8-287,-7 4-119</inkml:trace>
  <inkml:trace contextRef="#ctx0" brushRef="#br0" timeOffset="1445.88">5343 1468 1654,'0'-15'-33,"4"2"40,-4 2 28,0 1 20,0 3 20,0 0 12,0 2 2,0 5-5,-4-10-5,4 10-7,0 0 11,0 0 6,-4 17 11,4 0 1,0 5-3,0 7-4,0 2-7,0 11-4,2 4-11,-2 6-5,6 1-2,-4 2-13,-2 0 2,2 3-4,2-1-9,-2-4-18,0 1-13,0-8-25,0-7-14,0 0-19,0-10-21,0 0-21,-2-8-18,2 1-27,-2-5-20,0-6-42,2-2-40,-2-5-92,-2 0-338,2-4-163</inkml:trace>
  <inkml:trace contextRef="#ctx0" brushRef="#br0" timeOffset="1663.79">5060 2143 1737,'-18'-2'-39,"0"-1"42,6 3 31,-1-5 32,2 3 16,3 1 15,-1-3 3,3 1 0,6 3-2,-10-3-5,8-1-9,2 4-9,4-10-7,6 1-10,5 0-7,6-2-4,6-6-14,5 5-30,0-5-37,9 0-30,1 1-30,5 1-46,-1 2-34,1-1-49,3 4-127,-9 3-232,-1-1-83</inkml:trace>
  <inkml:trace contextRef="#ctx0" brushRef="#br0" timeOffset="2291.98">5924 1935 1577,'0'0'-19,"0"0"32,0 0 33,0 0 19,-25-2 16,25 2 13,-11-2 12,11 2 1,0 0 0,-15 0-7,15 0-11,0 0-10,-8 4-6,4 0-4,1 6 0,1 0-1,-1 4-1,0 1-9,3 2 1,0 5-9,0-1-2,2 1-5,-2 3-5,1 0-3,2 0-2,2-1 0,-3 1-7,0-6-1,2 0-2,-2-2-4,0-2-3,0-1-1,1-3-3,-1-1 4,-2-2-8,2-5-5,-2-3 0,0 0-3,0 0-2,0 0 0,0 0 2,0-21-6,-4 12 2,-1 0-1,1-6-1,-4 6 0,-1 1 0,-1-3-4,-6 6 1,2 1 2,-1 4 1,-4 2-1,0 4 4,-5 3-2,4 2-1,-2 3 3,3 3-1,-2 4 1,4-3-1,3 2 3,0 1 1,4 1 0,0-2 1,4-2-2,3-1 3,3-4-1,2 0 1,2-4-2,3-1-9,3-5 10,0 0-4,4-3-2,2-3-3,2 0-5,-2-3 5,-1-2 2,0 1 3,-2-4 0,-1 0 3,2-3 5,-4 0 1,-2 1 7,1-1 7,-3 1 11,-1 2 1,1 1 4,-2 3 0,3-1-13,-4 1-3,0 0-3,1 2-2,-1 3 1,-3 2-2,0 0-1,15 7-2,-7-4 0,-2 3 2,-2-1-2,2 5 0,0 0 2,1 2-6,1-2 1,-1 2 4,-1-3-2,1 3-7,-1-5-10,2 1-25,-4-1-24,2 0-36,0-4-38,2 1-58,0-4-53,-8 0-86,19-9-128,-6 2-3,0-4-93,1 0-52</inkml:trace>
  <inkml:trace contextRef="#ctx0" brushRef="#br0" timeOffset="2566.17">6291 1823 1513,'-4'-14'-3,"-1"5"41,1 0 32,0 0 32,1 4 21,-1 0 9,2-2 13,-2 4-2,2-1-9,2 4-10,-7-6-12,7 6 2,0 0-5,-12 15-3,7-2 3,2-1-3,-2 5-6,0 4-8,1 2-3,0 2-13,0 0-3,2 2-6,2 2-7,0-3-4,2 3-7,0-3-6,2-2-15,2 0-16,4-2-25,-2-2-29,4-3-31,3-4-29,5-4-32,0-1-42,4-1-38,-1-7-37,1 0-66,6-7-109,-8-1-42,3 1-113,1-4-80</inkml:trace>
  <inkml:trace contextRef="#ctx0" brushRef="#br0" timeOffset="3137.46">6678 1896 1506,'-2'-8'-38,"0"1"37,0-2 25,-1 4 25,0-1 22,0 0 22,-1 3 13,0-1 7,4 4 2,-4-6-8,4 6-7,-7-2-6,7 2 1,0 0 9,-8 13-1,6-3-2,2 1-6,-2 0-5,2 2-7,0 5-9,2-1-5,0 1-5,2 1-3,0-2-10,0 1-6,3-2 0,-1 1-2,2-2-8,-1 0 2,2-3-5,-1 0-8,0-3-2,0-4-3,2-1-7,-2 0-1,1-6-4,-9 2 2,20-6-4,-11-3 5,0 0-5,-1-4-4,-3-2 3,4-3-1,-5-2-2,2 3 1,-2-1-3,0 2 6,-2-1 3,2 4 4,-2 2-2,-2-1-7,2 3-1,0 1-2,0 1-3,-2 2 1,0 5 3,0 0-1,0 0 2,0 0 1,2 16-5,-2-8 5,0 3-7,3-2 3,1 4 4,-2 3-1,4-2 4,1 0-2,-2 1-2,5 1 1,-2-5 3,2 3 4,4-3-3,-4-1 1,5 0 2,-2-5 3,1-2 1,3 0-3,-1-3 2,0-3 2,-1 0 11,0-4 12,0-1 2,-3-4 8,-2-1 1,4-4 1,-7-3 1,-2-4 0,-3-1-2,-2 0-6,-2-1-2,-3-3-8,0 5-2,-1-2-8,-4 4-1,0 0-5,1 3-6,-1 4-4,0 2-21,-1 2-30,1 4-25,1 0-28,1 6-25,-5-2-29,6 2-37,7 1-38,-10 5-32,4-3-35,6-2-95,-5 5-128,5-5 40,0 0-86,15 2-64</inkml:trace>
  <inkml:trace contextRef="#ctx0" brushRef="#br0" timeOffset="3413.35">7349 1573 1494,'-6'-7'-7,"0"1"45,-2-2 33,1 3 30,0-3 22,1 2 13,0 0 7,0 2 3,0-1 1,0 1 1,4 0-13,-2 0-13,4 4-2,0 0 2,0 0 9,18-1-5,-4 6-7,3 3-2,7 4-12,4 3-3,-2 6-11,8 6-5,13 14-3,-9-2-7,-8-6-5,-1 6-8,-5-2-5,-5 4-1,-9-3-6,-8-1-5,-8 6-26,-13 1-41,-17 17-50,-15-4-65,-13-2-100,-7-5-136,-3-2-218,-3-7 50,2-4 75,2-8-219,6-3-178</inkml:trace>
  <inkml:trace contextRef="#ctx0" brushRef="#br0" timeOffset="4833.12">7740 1119 1716,'-3'-5'-79,"3"5"26,-7-4 25,7 4 26,-2-4 15,2 4 13,-7-4 9,7 4 8,-3-3 11,3 3 8,0 0 7,-8-4 4,8 4 3,0 0 3,-1-4-5,1 4-6,0 0-3,0 0-12,0 0-6,0 0-7,0 0-5,0 0 0,0 0-3,7 14-5,-3-7 0,0 2 0,0 1-1,5 2-1,-2-1-2,0 0-1,4 4-1,0-6 0,0 6 2,1-4 2,1-2 3,4 2 6,0-4 5,5-1-1,2-4 2,8-2-1,7-7 0,1 2 2,9-7 9,3-1-6,23-8-1,-4-2 3,2-3-5,0 2-5,-1-5 1,1 2-1,-4-2-6,-3 5-5,-11 2-2,-8 5 0,-5 2-4,-6 1-3,-6 3-5,-5 1 6,-1 3-8,-4-1-1,-5 3 1,2-1-19,-2 3-10,-5 1-8,2-1-20,-2 1-29,-2 2-40,-8 0-40,15 5-47,-10-3-61,1 0-145,-4 1-96,-2-3-99,0 8-105</inkml:trace>
  <inkml:trace contextRef="#ctx0" brushRef="#br0" timeOffset="12775.54">5337 2888 1514,'0'0'-94,"0"0"21,0 0 19,0 0 14,0 0 20,0 0 3,0 0 5,0 0 11,0 0 4,0 0 7,0 0 10,0 0 2,0 0 4,0 0-1,0 0-2,0 0 1,0 0-1,0 0 0,-27-3 1,27 3-2,0 0 2,0 0-2,0 0 6,0 0 0,0 0 1,0 0 1,0 0-3,0 0-3,0 0 2,0 0-6,0 0 0,0 0-7,0 0-2,0 0-1,0 0 1,0 0 4,0 0 1,0 0 7,15 12 8,-7-9 5,2-3 6,4 5 0,2-3 1,8 0-1,7-1 2,5-1 0,12 0 2,15 0 7,2-1-1,32-6 3,8 0-2,2-3-1,6-1-2,1 0-3,-1-5-4,2 1-4,0 2-1,-2 0-5,-1-2-5,1 0-2,-2-1-1,-2 3-1,-6 0-4,-8 0-2,-4 2-1,-8 2-4,-15 2-1,-13 1 0,-11 2-3,0 0 2,-1-1-1,-9 3-2,-3-1-1,1 0 1,-2-1-1,-7 1 3,3 3 10,-5 0 2,-2-3 5,0 1 2,-1 0 3,-6 2 1,1-2 5,-2 0-7,1 2-3,-5 0-3,4-1 0,-2 1-2,-9 0-3,16-2 2,-11 2-1,-5 0-1,10 0-2,-10 0 10,11-2-2,-11 2-3,0 0 2,11-2 8,-11 2-7,7-2 7,-7 2 1,0 0-9,8 0 8,-8 0 3,0 0-2,6-6 0,-6 3 1,3-3-8,-3 6-4,0-11 6,0 2-9,-3 1 3,3-4-9,-2-2 1,0-2 0,-2-2-8,-1-1 2,4-3 1,-6-5-2,3-2-2,-3-5 4,3-2-8,-3-3 1,6 1-2,-3-3-2,-2-10-4,2 1 5,-2 0-4,2-2 1,2-3 0,-4 2 0,-1-3 1,2-1-5,-2 2 3,1 1-3,-3-1-1,-2 3 0,1 0 4,0 2-6,-1 3-1,-1 3 5,1 1-7,-2 0 3,0 8-2,3 1 0,-1 3 2,-1 0 1,0 2-4,0 2 2,2 2 4,-1 5-5,0-1 4,1 2-2,1 0-1,1 4 2,0-2 1,-2 5 0,4-1-1,-2 1 2,2 1-4,-4 1 6,7 0 0,-4 3-7,3-1 8,-2 1-2,2 1 2,-2 1-4,3-1 3,-1 2-1,0-1-2,2 1-2,2 4 3,-6-6-1,4 2-4,2 4 1,-9-5 0,9 5-3,-3-5 3,3 5-2,-8-4 2,8 4-1,-12 0-3,3 0 1,-2 2 2,-1-2-1,-3 4 2,-7-1-2,-2-1-4,-6 5-1,-7-1-5,-3 1-1,-13 1-1,-2 1-3,-3 0-6,-21 3 3,-6 1 3,-2-1-2,-6-1 2,-2-1-1,-1 2 1,-3-4 3,-1 1 2,1 0 1,-4 0 0,0-1 2,2 1 2,1 0 1,7-4 3,0 0-3,4 4-4,6-4 3,12 1 3,7-2-3,5 1 2,0-1 3,1 0-1,11-3 3,1 3 3,1-1-3,2-2 0,10-1 2,0 2-2,1-2 3,2 2 2,5-4-1,-1 2 1,4 0-1,-1 0 1,5 0-1,-2-2 0,4 2 4,1 0-1,0-1-2,1 1 2,3 0 2,-3 0-3,2 0 3,2-3 0,-1 3 2,2 0-4,-1 0 3,1-1-2,1 1 1,0 0 0,-1 0-2,0 0-1,9 0 3,-12 0-2,6 0 2,6 0-2,-11 0 2,11 0-3,-11 0 3,11 0-2,-10 0 2,3 1-1,3 2 1,-2-2-1,0 1 3,1 0-1,-2 1 1,-1-1-1,2 0 1,0 3 0,-2-1 0,-2-3-2,6 3-2,-2 0-1,-1 0-5,1-2-3,1 1 1,2 1-3,3-4-5,-8 6 6,3-4 0,2 2-1,3-4 2,-6 3 2,6-3-1,-5 5 4,5-5 0,-3 5-1,3-5 1,-2 3 2,2-3 0,-2 9 4,4 0-4,-2-1-1,0 1 3,4 6 1,0 5 3,3 4-2,3 11 1,0 10 2,10 23 1,-2 11 7,2 3 5,3 6-1,3 3 1,0 2 3,1 3 1,0 1 0,-1-2 2,-1-6-3,3 1 0,-7-8 0,0-5 0,-2-6-2,1-4 1,-6-11 0,-1-10-2,-2-9 2,-4-1 2,5-3-6,-4-6 0,-2-3 0,0-2-2,1-2 1,-2-3 1,1-2 5,-2-2-1,-2-1 5,2 0 6,-2-3 1,2 0 5,-2 2-3,1-4 1,-1-1-4,-2 0-2,2-1-5,0 1 0,0-2-2,-2 1-3,3-1 0,-3-4-2,2 8-3,-2-8-1,2 5-1,0 0-3,-2-5 0,2 2 2,-2-2 1,0 0-2,2 7-4,-2-7 0,0 0-1,0 0-1,2 6-1,-2-6-1,0 0 0,2 2 1,-2-2-1,0 0 0,7 5 1,-7-5 0,0 0 2,12 0-1,-8 2-2,-4-2 2,14-2 1,-14 2-2,17-2 1,-3-1 1,5 3-1,4-7 1,7 2-1,12-5 1,13 0 2,32-4-27,4-2-42,4 0-62,14-6-84,4-1-188,4-5-82,0-4-168,-3-5-146</inkml:trace>
  <inkml:trace contextRef="#ctx0" brushRef="#br0" timeOffset="15521.82">11157 985 563,'0'0'122,"0"0"-7,0-6-30,0 6-7,0 0 7,0 0-13,0 0-8,0 0 0,0 0 0,0 0 1,0 0-4,0 0 1,0 0-1,0 0-5,0 0-1,0 0-6,0 0-8,0 0-8,0 0 0,0 0-4,0 0 0,0 0 6,0 17-1,0-7 1,2 3 6,-2 0 0,0 2 2,0 4-4,2 0-4,-2 5 3,0-3-5,0 1 1,0 1-4,0 0-4,0 0-2,0-2-2,2-2-1,-2 0-3,1-1 10,-1-6 5,0 0 3,0-1 15,-1 0 18,1-3 15,0 1 18,1-2 7,-1-4-13,0-3-10,0 0-1,0 0-9,0 0-13,-10-23-18,5 10 6,0-4-9,1-3-4,-2-2-6,-1-1-6,1-2 5,-1 1-8,3 0-4,-3 2 0,4-1-6,-1 5 5,0 0-9,-1 1-1,1 1 0,1 4-3,1 0 2,-3 2-2,5 1-9,-3-1 0,3 5 0,-2-2-7,2 7 7,0 0 0,0 0 0,0 0 3,0 0 0,26 20 0,-17-9 0,7 4 7,1 2-2,0 1-3,4 2 0,2 4 3,0-2 0,1-1 1,2-1-1,-4 2-3,4-3 5,-3 1-1,1-1 2,-4-7 1,0 3-1,-3-2 2,1-4 2,-4 0 2,-3-1 3,3 1 17,-5-5 10,1-1 5,-4-2-2,3-1 0,-1-4 1,-2 0 1,-1-5-3,-2-2-3,1-4-3,-2-3-3,-2-1-5,0-1-7,-6-8 0,5 4-6,-6-4-1,3-1-6,-2 0 2,0 3 1,0 1-5,1 2 3,-1 0-6,0 4-3,1 4-19,1-1-21,-1 4-26,1-1-20,2 2-17,-2 1-20,2 3-14,-2 2-17,1-1-21,3 6-21,-3-4-17,3 4-21,0 0-18,0 0-54,0 0-106,0 0-61,0 0-54,0 0-27</inkml:trace>
  <inkml:trace contextRef="#ctx0" brushRef="#br0" timeOffset="16800.17">11042 1714 1391,'-9'5'-46,"4"-5"21,-1 5 12,-1-3 11,7-2 6,-10 5-5,6-2 6,4-3 6,-7 3 8,7-3 5,-7 2 6,7-2 6,0 0 8,-2 4 7,2-4 9,0 0 12,0 0 13,22 0 5,-10-2 1,5-2 2,5 1 2,7-4-2,8-1-1,13-1-3,3-2-4,30-6-4,1-2-2,10-2-1,1 2-7,0-3-4,-4 2-6,-2-1-5,-6 1-5,-10 3 1,-11 0-9,-13 6-4,-9 0 6,-2-1 4,-3 3 6,-9 1-2,0 1 2,-5-1 10,1-1-13,-7 2 2,1 2 2,-2-2-6,-3 0-5,-2 2 1,-1-3-11,-2 1 1,0 1-7,-2-4 0,-2 2 1,0-1-8,-2 1 1,0-5 3,0 2-3,-2-3-3,-3-1-2,-2-2-4,1-4-1,-1-2-5,-3-1 1,-1-5-5,1-3-4,-3-4 3,-1-9-2,-4 0 0,0-19-2,-3 1 2,-3-1-4,4 2-1,-2 11 4,2 6-2,2 2-5,-4 3 4,3-1 0,-2 5 1,4 6 2,-2 1 6,3 2-13,-3 4-2,6 0 2,-2 5 5,0 0-10,0 2-2,3 4 2,-1-1-4,2 4 1,1-2-6,0 4-2,-2-1 13,2 1-11,4 1 3,-3 1-4,0 1 4,3 2 0,-2-2 5,-1 2 1,1 0-1,-1-1 7,-2 3-7,1 0 4,-2 0 2,-6 3-2,-2 1-1,-1-3-4,-8 4-3,-2 0-9,-12 1 1,-5 5-2,-7 0 4,-18 6-7,-2-1 1,-6 5-1,-4 0 1,-3 0-1,-5 1 2,-6 4-1,4-2 4,2 0 1,4 0 0,7-3 4,7 0 2,15-4 0,15-4 1,8-4-5,2 4-5,9-6-3,1 1-3,2-2-2,6-1 4,2 1 3,-3-2 2,8-3 1,-1 3 6,1 0 2,4-1 1,-2 0 1,1 1 2,1-3 0,-1 1 0,1 1 3,0 1-2,6-4 1,-9 3 4,5 1 0,2 0-2,-2 0 1,2 1 0,0 1 2,4 1 3,-2 1-4,2 4 4,0 1 0,2 4 0,4 1-1,1 8 7,1 2 2,4 7 8,0 5 6,5 5 4,4 18 2,5 3-2,-1-1 0,-1 3-2,4-2-1,-5 1-1,3-4-4,-3-2 1,-4-8-2,-4-9 0,0-4-1,-2 2 2,-1-8-3,-2 0 2,2-1-1,-3-3 4,1-4-4,-1 0 2,-4-4-1,1 0-2,0-4-1,-2-3 3,1 1-1,-1-1 6,1-4 2,-1 1 4,-2-2 1,0 0 1,1-3 0,-1 0 3,0-1-1,2 0-1,1-1-1,-1 1-8,3-2 5,-1 1-4,2-3 5,4 3-4,0-3 3,5-2 1,5 0-8,8 0 5,10-5 0,14-4-1,34-8 0,15-7-4,14-4 2,15-5-66,0-4-103,1-5-154,22-14-270,-5-1 50,-4-7 82,-8-1-158,-26 8-98</inkml:trace>
  <inkml:trace contextRef="#ctx0" brushRef="#br0" timeOffset="21034.09">11504 1526 690,'-2'4'58,"2"-4"-7,0 8 5,-2-6 2,2-2-5,0 8-10,0-8-6,0 0 0,0 8 8,0-8 13,0 0 3,0 6 5,0-6 7,0 0-4,0 0 1,0 0-6,0 5-2,0-5-3,0 0-4,0 0 0,0 0-2,0 0 1,-2 6-1,2-6-3,0 0-2,0 0-4,0 0-1,0 0 0,0 0-2,-3 4-2,3-4-3,0 0-1,0 0-4,0 0 1,0 0-3,0 0-6,0 0 2,0 0-6,0 0 2,0 0-2,0 0-2,0 0-3,0 0-2,0 0 1,0 0 2,0 0 1,0 0 1,0 0-2,0 0 0,0 0 1,0 0-3,0 0 0,0 0-4,0 0 2,0 0-2,0 0-3,0 0 1,0 0-2,0 0-2,0 0-1,0 0-2,0 0 3,0 0-3,0 0 1,0 0 0,0 0-2,0 0 1,5 6 1,-5-6-2,0 0 0,4 3 0,-4-3 1,7 5-2,-7-5 1,4 5 0,0 0 1,-2-3 1,2 5-2,0-4 3,-1 3-3,0-2 3,3 0 0,-4 1-2,2-1 1,-4-4 0,4 6 1,0-4 0,-4-2 2,4 5-2,-4-5-1,4 7 2,-4-7 5,5 3-5,-5-3-1,0 0 3,6 4 0,-6-4 2,5 1 2,-5-1 4,6 3 3,-6-3 5,13-4 4,-3 0-3,5-4 1,2 1 1,4-3 2,4-7-2,5 1-2,7-8 0,2-2-3,13-9-1,-2-4-3,3 2 0,0-3-3,0-1 0,0 0-3,-2 1-2,-10 7-2,-4 7 3,-3-1-2,-6 4-2,-4 5 5,0-2-3,-3 6-2,-4-2-2,-1 3 2,3 1 0,-8 2 0,-1 0-3,2 1 7,-1 2-8,-5-1-2,2 3 0,-1 1 0,-1-2-3,0-1 1,0 5 2,-1-3-2,-1 3-3,3-1 3,-7 3-1,10-2-1,-10 2 4,10 5-1,-5 2 0,2 0 3,-3 5-2,0 1 2,-2 6 0,0 6 0,0 1-10,-2 5-24,0 1-27,-4 6-35,0 3-36,0 0-42,0 1-37,-6-1-87,6-3-161,-2-1-128,2-6-88</inkml:trace>
  <inkml:trace contextRef="#ctx0" brushRef="#br0" timeOffset="59442.07">5816 2705 339,'-3'-4'62,"3"4"-22,-5-6 0,5 6-1,-6-6 0,4 5-1,2 1-2,-7-6 2,7 6 7,-7-4 4,4 1 4,3 3 3,-3-5 8,3 5 2,-4-3-6,4 3-1,0 0-8,-4-7-6,4 7-6,0 0-4,-5-3-4,5 3-6,0 0-2,0 0 4,0 0-2,0 0-11,0 0 2,0 0 1,11 18-3,-7-9-5,3-1 0,-1-1-1,2 3 4,2 2 0,-1-3-5,2-1-1,-2 1 0,1 0 2,1-1 0,-3-1 6,3 1 11,0-3 4,-1 0 11,0-3 6,4-2 0,2-5-2,3 0-2,3-3 0,8-5 1,0-4-5,9-5 5,16-13-2,5-5-4,1-1-1,3-5-5,1-4-3,-1 2-1,-3 0-7,0 2-1,-1 3-3,-5 3-1,-13 10-3,-8 4-2,-5 6 0,-6 3-2,-1 1 0,-4 3 0,0 2-3,-4 1 1,0 2-4,-4 1-2,1-1 0,-1 2-3,-1 3 0,-3-1-4,3 2-9,-3 0-2,0 0-11,-6 2-14,14-2-10,-14 2-22,10 0-15,-2 2-28,0 0-24,-8-2-40,16 2-356,-10 0-42</inkml:trace>
  <inkml:trace contextRef="#ctx0" brushRef="#br0" timeOffset="60961.69">10749 1930 1311,'0'0'-104,"0"0"14,0 0 15,0 0 17,0 0 13,0 0 13,0 0 7,0 0 10,0 0 2,0 0 7,0 0 5,0 5 5,0-5 3,0 0 2,0 0 4,0 0 3,0 0 2,0 0 1,0 0-3,0 0 5,0 0-2,0 0-3,0 0 2,0 0-2,0 0-2,0 0 1,0 0-3,0 0 0,0 0 6,0 0-1,0 0-4,0 0 1,0 0 2,0 0 0,0 0-5,0 0 0,0 0-1,0 0-3,0 0 3,0 0-1,0 0-4,0 0 3,0 0-7,0 0 6,0 0-3,0 0 0,2 7 1,-2-7-6,4 7 4,-2-2-3,2 0 0,-3 0 6,4 2-3,-1-1 2,0 2 6,4-1 0,-4 3 3,1-3 0,2 3-4,-1-2 2,1 3 4,1-1 1,-1-3 7,-2 5 0,5-4 4,-4-3 0,2 3 4,-2-2 6,4-1 4,0 1 9,-2-2 2,3-3 0,-1 1 6,5-2 4,0-3 6,2-1-2,4-4-5,3-4 3,5-3-2,7-6-3,4-3-3,19-18-7,-2-2-5,7-6-5,-1-1-4,8-5-5,-1 4-1,3 0-5,0 1-2,-6 3-4,-1 7-2,-7 0-1,-8 4-4,-11 13 1,-10 2-2,-4 6 0,-7 3-3,-1 1-4,-2 0-11,-4 5-15,1 1-8,-4 2-12,-1-1-8,-4 3-9,-4 2-16,9 0-14,-9 0-21,0 0-12,6 7-14,-6-7-16,-3 8-28,3-8-78,-3 7-217,3-7 18</inkml:trace>
  <inkml:trace contextRef="#ctx0" brushRef="#br0" timeOffset="65381.46">8523 2314 1223,'-5'-4'-53,"-1"1"16,6 3 16,-8-6 7,3 4 7,1-2 11,0 0 5,0 1 2,4 3 11,-7-6-4,3 2 15,4 4 4,-4-5 2,4 5-1,-7-4-1,7 4-3,-6-6-4,6 6-7,0 0-5,-4-2 5,4 2-10,0 0 3,-11 10-2,8-3-4,-3 0 3,0 7 2,-2 4-5,0 0 10,-3 5-7,0-1 0,-2 5-1,1 1 2,-2-2-4,0 1 1,2-5 3,1-1-5,-2 0 5,3-3-2,-1-1-2,1-2 1,2-3-4,-3 1 8,6-2 5,-1-1 3,0-3 1,-3-2-3,5-2-6,-3-1 1,7-2 3,0 0-2,-16-10-4,11 4-3,3-3 0,0-2 0,0-1-2,0 0-2,2 1-2,0 0-2,0-1 0,0 0 3,0 4-4,2-4 7,-2 4-7,4-1-2,-2 3-2,0-1 0,5 3 0,-3-2 0,4 3 2,-8 3 1,16 0 0,-6 5 1,0-1-1,2 0 2,0 1 4,3 3 2,-2 0-4,4-1 3,-4 0 2,0 1-2,3 2 1,-2-2-2,-1-1 2,0 1 1,2-1 1,-3-1-3,2 1-2,-4-2 3,0-1 5,1 1 0,0-1 6,-3 0 6,1-2 4,-3-2 2,4 0-3,-10 0 0,18-6-4,-10 0-1,0-1-5,3-5-2,0-1 2,-5-2-6,2-3 2,-2 0-4,1-6 1,-4 2-4,2-2 1,-3 0-2,0-1-2,-2 2 0,0-2 0,-2 3-1,0-3-2,0 4 0,-4-2 1,4 3-1,-3 3-2,-1-3-2,-2 2 1,2 3-2,-5 0 4,0 2-2,1 2-1,0-1 2,-4 3-1,0-1-2,-1 3 2,-2 1-2,0 2-1,-3 2 2,2 0-1,-1 2-1,-6 4 2,0 2 1,0 3-4,-5 5 4,2 3-2,-2 2 2,-2 5 0,-2 3 0,3 5 2,1 1 0,2 1 1,3 4 2,2 1 0,2-2 0,5 4-3,5-5 4,3 1 3,2-2-1,4-2 10,4-1 4,4 1 3,2 1-3,6-2 8,2-4 0,2-1 2,7-2 0,0-4 3,3-1 1,2-8 0,1-1 3,1-4-2,4-6-2,0-1 10,9-4-5,-2-3 2,7-6 6,-2-2-6,1-7-1,8-8 2,-4-6-8,-4-7 0,-7-5-10,-5 0 7,-10 0-9,-6 4-3,-6-2 3,-5 1-6,-6 3-2,-2 0-3,-6 2-2,-6-4-3,-5 2 1,-6 4-3,-4 4 2,-5 5-7,-4 6-8,-7 5-16,1 6-13,-4 7-16,-3 3-12,-8 6-19,-3 7-18,-19 11-24,2 9-29,0 3-26,0 6-36,-1 1-73,1 5-377,10 4-163</inkml:trace>
  <inkml:trace contextRef="#ctx0" brushRef="#br0" timeOffset="67168.61">8985 2431 1646,'0'0'-115,"-7"2"22,7-2 21,-6 2 16,6-2 15,-7 0 9,7 0 7,0 0 13,-11 3 3,11-3 10,0 0 9,0 0 6,-9 2-2,9-2 4,0 0 4,0 0-2,0 0 1,0 0-1,0 0 4,-7 0-5,7 0-2,0 0 2,0 0 4,0 0-2,0 0 1,0 0 3,0 0 3,0 0 2,0 0 3,0 0 9,0 0 2,0 0 2,0 0-1,0 0-2,0 0-6,14-14-5,-1 6 6,4-4-2,4-3-7,9-4 2,10-7 0,19-11-7,5-3 5,4-4-1,4-4-1,2-1 0,6-6 0,5-4 1,4 1-2,0 3 2,2 2-2,-6 3 3,-5 4-3,-5 4-2,-12 8-2,-17 7 0,-9 8-1,-7 2-3,-2 2-3,-6 3 2,-3 1-3,0 2-3,-2-1-1,-5 2 1,2 3 0,-4 0-6,0-2 2,-1 2-1,2 2 0,-5-2-1,1-1-1,-1 3 2,0 0-6,-1 0 2,0 1 0,0-2-6,-5 4-3,7-3-8,-7 3-6,6-5-5,-6 5-3,6-4-5,-6 4-3,4-1-2,-4 1-6,0 0-5,0 0-4,6-4-11,-6 4-9,0 0-6,0 0-18,0 0-13,5-3-19,-5 3-23,0 0-44,0 0-260,0 0 35</inkml:trace>
  <inkml:trace contextRef="#ctx0" brushRef="#br0" timeOffset="67473.87">10333 1388 1178,'-10'-1'-51,"-1"-1"19,0 0 13,0 0 9,1 0 12,0 2 7,0-2 7,0 2 7,2-1 11,8 1-1,-17 0 6,11-3-4,6 3-5,-10 0 3,10 0-5,0 0-1,-9 4 6,9-4 9,9 10 9,-3-5 9,6 5 0,1-3 3,6 5-3,0 0-5,4-1-2,1 2-2,4 2-4,-6-2-1,2 1-6,-2-3-3,-2 2-6,-1 2-1,-1-1-1,-5 0-2,-6 3 1,-5 1-2,-8 6-1,-17 10-2,-24 13-31,-12 3-58,-8 5-58,-14-5-103,-8 2-408,-4-1-133</inkml:trace>
  <inkml:trace contextRef="#ctx0" brushRef="#br0" timeOffset="69857.7">14126 706 1613,'-2'-5'-93,"2"5"18,-6-6 23,3 2 15,3 4 16,-4-6 7,2 2 13,2 4 8,-4-7 13,4 7 3,0-4-3,0 4-1,0 0-4,0-7-1,0 7-8,0 0 4,0 0 3,0 0-7,0 0 2,-6 22-2,4-9 4,2 2 5,-2 2-1,-1-1-6,1 4 12,2-3-2,-2 2 2,-1 0 1,1-2-3,0 0 0,2-2 1,-2 0-1,0-1-1,2-1 1,-2-4 0,2 3 2,0-3 7,-2 0 14,2-2 12,0-1 10,-2-1 3,2-5-3,0 6-8,0-6-7,0 0-5,0 0-4,0 0-4,-8-13-2,8 6-5,-2-6-2,0 2-6,2-6 0,-4 0-1,4-3-6,0 0-2,0-1-1,4 0-1,-4 0-1,2 0 0,-2 1-3,2 0-1,0 3-2,-2-1 3,2 4-4,0 2-2,-2 1 0,2-1 1,-2 3-2,0-1-4,0 3 3,4 3-2,-2 0 2,-2 4 2,0 0-3,0 0 3,22 9 2,-12-1-2,3 2 1,-1 0 2,4 5-2,-2-1 0,4 3 2,-2 1 0,1-1 0,0 2 0,0-2 1,0 2 1,2-1 0,0-2-2,-2 0 2,-2-1-2,1 0 0,-1-1 2,-2-2-4,0-1 5,-2-2-1,-1-2 2,1 2 5,-5-1 10,2-4 13,-1 2 13,-2-2 12,-1 0 6,2 0 1,-6-4-7,0 0-6,0 0-6,0 0-2,8-9-8,-8 0-2,-2-2-4,2 0-7,-2-4-2,0-5-2,0 1-2,0-1 0,-2-5-3,0-2-2,-1 1-3,-2 0-3,3 0-1,-2 1-3,2 1 4,-3 0-1,3 5-3,0 3 1,0 0 1,-1 1-3,1 1-1,2 3-3,-2 0-2,1 1-9,1 3-13,0-3-5,0 4-10,2-1-2,-2 1-5,0 2-2,0-2-6,2 6-8,-2-7-1,0 2-9,2 5-10,0 0-8,-2-7-11,2 7-13,0 0-15,0 0-12,0 0-13,0 0-22,0 0-40,0-2-324,0 2-45</inkml:trace>
  <inkml:trace contextRef="#ctx0" brushRef="#br0" timeOffset="72984.5">14271 1252 1343,'-6'-4'-93,"6"4"16,0 0 12,0 0 11,0 0 3,0 0 7,0 0 6,-2-6-1,2 6 10,0 0 5,0 0 7,0 0 5,0 0 7,0 0 4,0 0-4,-4 17 9,4-13 3,-3 2-3,3 1-2,0 1 5,-1 4 5,1-2 0,-2 6 5,2 1 0,-2 3 4,0 0-2,-2 4 8,2 2-4,-5 2 2,3 0 5,-2 10-4,-5-5 2,1 4 0,1 0-2,-5 6-4,-4-4-1,-1 3 4,0-2-2,-6 1-3,-1-4 0,-2 0-4,1-2-1,-3 0 5,-5 0-8,3-3 1,-14 7 0,3-6-10,7-6 5,-2-1 3,-5-1 7,-14 6-3,-5-2 2,1 0-4,-7-4 3,-1 0-3,-6 0-3,1 0 1,-1-4-5,-2 1 2,-1-4 0,8 0 1,6-4-3,9-3-2,2 1 3,-1-3-1,-2-1 3,1 0-2,0 0-7,-5-3 4,0 2-1,-1-2-4,-4-1 4,2 0 1,-1 3 1,-1-3-3,2 2 0,1-5 2,1-1-2,1 4 1,-1-2 4,4 0-4,5-2 0,6 2-2,-1-4-1,3 0-2,1 2 4,1-4-3,2 1 1,0-2 1,6 4 1,-2-1-1,2 0-3,0-2 0,0 1 1,2 3 5,0-4-1,-1 1 0,2 0 6,1 3-15,2-3 16,-2 1-4,2 0 3,-1-1 5,2 1-1,1 0-4,-1-2 2,1 0-1,1 3 0,-1-3 0,0 0-2,4 2-1,-6-1-8,1 0 2,-1 0 3,0 1 0,-2 0 3,1 2-1,-1-2-2,1 2 0,-1-2 4,0 2-6,-1-3 1,1 3-1,0 0 1,1 0 0,-1 0-2,0 0 5,5-2-7,-5 2 2,5 0 1,0-3-2,-5 6 5,5-3 1,-1 0-1,-6 0-3,5 2 0,-3-2 2,0 3 1,0-1-4,0 2 4,0-2-16,4 1 18,-4 1-1,2-2-1,2 2-5,-2 0 4,3-1-2,-1 1 4,4-1-2,-5 0-3,4 2 2,0-3 5,-1 3-5,3-3 1,-4 3 2,0-2-1,-1 2-1,-1-1-3,-1 1 1,-2 1 3,3-2-1,-3 1-1,0 1 1,1-2 0,-1 0-1,2 1 0,4 0 3,-1-3-3,5 1 5,-2 1 2,4-2-1,-2 0 1,4 2-3,-1-2-1,-1-1 0,6 1 0,-2-2 2,2 2 1,0 0-1,1 0-5,1-2 4,-1 2 2,2-2 1,0 2 1,9-2 0,-15 0 1,5 0-3,2 2 3,8-2-1,-12 0 0,12 0 1,-11 0-2,5 2-1,6-2 0,0 0 3,-13 0-7,13 0 5,-9 0 2,9 0-2,-8-2 1,8 2-1,0 0 3,0 0-2,-10-2 1,10 2-4,0 0 1,0 0 3,-6-2-2,6 2-1,0 0 0,0 0-2,-6-4 0,6 4 0,0 0 2,0 0-7,0 0 1,0 0 1,-4-6-2,4 6 1,0 0-1,0 0-2,0 0 0,0 0 0,0 0 2,0 0-2,0-5 2,0 5 0,0 0-1,0 0 0,0 0-1,0 0 1,4-6 0,-4 6-1,0 0 1,0 0-1,0 0-1,0 0 3,6-7-3,-6 7-2,0 0 5,4-2-3,-4 2 0,0 0 1,4-5 0,-2 3 1,-2 2-4,0 0-1,6-5-4,-4 2-8,-2 3-9,0 0-8,6-5-7,-6 5-10,0 0-21,7-4-14,-7 4-31,0 0-30,7-1-44,1-1-346,-4-2-39</inkml:trace>
  <inkml:trace contextRef="#ctx0" brushRef="#br0" timeOffset="73257.43">8677 2531 1450,'8'0'-55,"-1"0"7,-1-1 4,-6 1 11,13 0-3,-9 0-16,-4 0-30,11 0-41,-11 0-210,6 0 153</inkml:trace>
  <inkml:trace contextRef="#ctx0" brushRef="#br0" timeOffset="73685.5">5440 1951 840,'0'0'-34,"8"3"11,-8-3 6,6 2 5,-2 1-1,-4-3 1,6 0-6,-6 0-10,0 0-20,8 3-32,-8-3-109,0 0 64</inkml:trace>
  <inkml:trace contextRef="#ctx0" brushRef="#br0" timeOffset="77831.26">1916 4700 848,'0'0'70,"4"3"-12,-4-3-16,0 0-9,0 0-7,0 0-3,0 0 19,0 0-3,6 2 7,-6-2 17,0 0 4,0 0 11,0 0 4,0 0 1,0 0 4,0 0 1,0 0-1,0 0-3,0 0-9,0 0-5,0 0-8,0 0-2,-2-14-6,2 14-3,-2-8-5,2 8-1,0-10-3,2 4-7,-2-2-3,2 3 0,2-3-1,-2 3-4,2-1-3,0-1-4,2 0 0,0 2-4,0-1-2,-2 0-5,4 2-1,-1 3 1,1 1-3,-8 0 0,20 3 3,-12 5-3,0 1 3,-2 4 3,1 1-1,-4 7 1,-6 0 3,-3 8 1,-4 3-1,1 4 0,-10 6-3,-3 3 1,-8 15-1,-3-4-1,1-2 0,2-10-1,3-7-1,-2-2 2,7-2 6,-1-7 6,1-1 7,1-6 6,5-2 9,-1-2 3,2-3 7,2-4 3,-2-4-11,3-3 1,1-2-7,0-3-4,3-6-4,-1 3-1,3-5-5,2 2-8,2-1-2,2 0-3,2 0 1,0-1-4,6 0-1,1 3 0,2 0 5,3 3-3,1 0 1,5 3 0,-2-2-3,4 4-4,1 1 2,-2 1 1,1 2 2,7 2 1,-4-1-5,1 1 1,-2-1-5,0 2-1,-1 1-19,-1-4-27,-4 1-22,0-1-30,-2-1-34,-1 1-27,0-2-49,0-5-58,-4-1-83,6-2-121,-5-4-198,3 0-160</inkml:trace>
  <inkml:trace contextRef="#ctx0" brushRef="#br0" timeOffset="78329.65">2099 4442 1822,'-16'-19'-34,"-1"4"20,-1 2 6,-2 1 8,3 3 1,-4 1 13,-3 1 7,-2 1-1,-3 3 9,-1 2 6,-2 2 5,-5 6 4,-3 0-12,-5 6 4,-1 5 3,-2 3-1,-9 9 5,1 2 4,2 4 0,4 0 4,-1 9 2,8 1 3,1 4-3,4 5 4,4 8 6,6 5-8,8 2 2,2 6-4,10 3-4,4-11-2,12 10-1,5-2 0,6-4-1,11-5-3,3-5-2,9-9-4,12-4 2,9-9-6,10-8 2,6-9 0,8-7-5,2-9 3,7-9-4,-5-7 5,0-8-8,-2-8 3,-7-6-2,-3-5-3,-7-5 4,-4-10 4,-7-3-3,-6-8-3,-4-2 2,-7-3-7,-10-3 0,-4-5 4,-12 0-2,-5-3-5,-8-7 2,-10-1-7,-5-1 0,-9-1 2,-9 6 0,-9 0-4,-4 9-3,-14 3-2,-10 9-1,-10 8-1,-9 12-2,-7 7-1,-5 12 0,-1 15-4,-3 7 2,2 11-14,4 11-7,1 9-14,2 6-20,2 12-22,8 2-25,4 2-32,12 8-26,8 3-31,10 4-42,5-2-73,10 2-197,7-3-156,12-11-158</inkml:trace>
  <inkml:trace contextRef="#ctx0" brushRef="#br0" timeOffset="83281.95">5448 4381 1704,'2'-6'-73,"-2"-1"19,0-1 10,0 1 27,0-1 4,0-2 19,0 0 10,-2 2 12,2-2 12,0 1 10,0 1 12,-2 0 7,0 0 8,2 1 5,0-1-3,-2 2-1,2 1-4,-2-1-7,2 6-8,0-9-6,0 9-6,0-7-7,0 7-6,0 0-4,0 0-2,0 0-2,-4 26 6,-1-7 6,4 8 3,1 0 3,-2 5 1,2 6-1,-2 1-1,0 4-3,2-2 1,-3 3-3,2 2-4,-1 5-4,-2-7-2,2-1-3,2 2 2,-2-3-5,-2-3 0,4-2-3,-3-6-1,1-3-2,0-1 1,0-2-4,0-4-1,2-3 0,0-2 1,-2-1 8,2-1 8,0-4 9,0 0 12,-2-2-4,-1-2-5,3-3-4,0-3 0,0 0-5,0 0-5,0 0-1,-6-18-14,4 7-1,2 1 7,-2-2-13,2-3 4,0-2 0,2 0-9,-2-1 3,4 1 0,-2-1-3,3 0 0,1-1-1,-2 1-4,3 1 4,1 2 1,0 0-4,-1 0 2,4 1 1,-1 3-7,-2 0 0,3 1 3,0 2 1,1 2 2,-1 2-2,1 1 0,2 1 3,-3 4 0,-1 1-2,7-1 3,-5 6 0,1 0-2,1 2 3,2 3 2,-6-2 4,2 7 2,0-1 1,-2 2-2,1 1 5,-5 2 0,2 1 3,-1-2-3,-1 0-1,-1-3 2,1 2-3,-2-1 2,0-3 0,-2 0-6,2-1 4,0-1 3,1-3-4,-3-2-2,3 0-2,-3-1 0,2-1 0,0 0 2,2-3-5,3-2-18,1-2-41,1-4-55,2-3-63,3-3-76,0-6-85,-1 1-164,1-4-12,1 2-150,-2 0-158</inkml:trace>
  <inkml:trace contextRef="#ctx0" brushRef="#br0" timeOffset="84734.07">6062 4817 1694,'0'0'-68,"-2"-8"18,2 3 22,0 5 18,-2-8 17,2 8 16,0-7 8,0 7 12,-2-6 10,0 3 5,2 3 3,0 0 4,0-8 0,0 8-2,0 0 0,0-6-4,0 6-5,0 0-2,0-5-4,0 5-8,0 0-2,0 0-4,0 0 0,0 0-3,-3-7 1,3 7-2,0 0-4,0 0 1,0 0 0,-4-3-3,4 3 1,0 0-3,0 0 1,0 0-2,0 0 0,0 0-1,0 0-2,0 0 0,0 0 2,0 0-4,0 0 2,0 0 0,0 0-2,0 0 2,0 0-2,0 0 1,0 0 2,0 0 1,0 0 2,-4-5-1,4 5-1,0 0-2,0 0 3,0 0-7,0 0-1,0 0-4,0 0-4,0 0 2,1 17-1,2-8 2,-1 2-2,3 5 3,-1 2 4,0 6 3,2 2 2,0 1 4,3 4-2,-1 4 0,1 0 0,0-3-2,-4 0 2,4-1-3,-3-2-2,0-5-2,2 0-2,-2-2-1,-1-3 0,0-2 1,0 0-1,-1-3-1,-2-1 4,2-1 4,-2-2 11,2-1 9,-2-4 9,0 1-3,-2-2-1,0-4-11,0 0 3,0 0-5,0 0-14,-4-17 6,0 7-2,2-2-8,-4 1 0,2-2 0,-3 2 4,-1 0-7,2 1-4,-3 0-2,-1 0 3,0 3-1,1 1-8,-3 3 2,0 1 11,-1-1-12,-6 6 1,4 0 0,-3 5-3,0-1 3,2 3-2,-4 3 0,1 2 2,5 3 0,-4-1 3,6 1-7,1 0 4,3 1 1,-1-1-2,5-1 3,2-1-4,2-3 2,2 2 7,4-2-7,1-4 4,1 0-1,3-1-1,1-2 2,1-5 4,2-1-2,2-3-5,0-1 1,0-1-4,-3-5 4,6 0 4,-6-2 5,2-5-5,-4 3-6,1-5 4,-3-1-4,1 1 3,-2 4-1,-4 1-2,2 1 5,-1 2-1,1 0-8,-6 3 3,4 1-5,-1 1 1,1 1-2,-1 4-1,-4 1 1,0 0 2,11 9 4,-7-1-1,0 0 2,0 1 1,2 2 0,1 1-1,-3 2 3,3-3-2,-2 0 0,2-1 2,-1 2-7,3-3-18,-2 1-19,-1-3-28,0-2-23,3-1-41,-1 0-43,3-2-49,2-6-38,-1 1-100,2-5-118,2-3-163,3-4-143</inkml:trace>
  <inkml:trace contextRef="#ctx0" brushRef="#br0" timeOffset="85019.54">6659 4724 1751,'-6'-9'-29,"-1"1"31,-3-1 32,2 2 33,-4-1 13,0 0 10,2 0 3,-1 2 2,0 1-4,1 1-6,1 2-7,-1 2-3,-1 4 13,0 3 1,1 3 2,0 2-3,-2 5 2,4 3 0,2 1-4,4 4-10,0 4-2,2-3-8,0 5-11,2-3 1,1 8-3,4-3-10,1-1-5,2 1 1,0-3-4,4-1-6,0-3-19,-2-4-22,3-4-27,-1-3-42,2-4-45,0-4-62,2-4-45,-2-4-52,1-3-106,5-4-94,-4-4-151,2 0-132</inkml:trace>
  <inkml:trace contextRef="#ctx0" brushRef="#br0" timeOffset="85463.74">6873 4824 1701,'-4'-7'4,"2"4"28,-2-2 21,1 0 21,3 5 10,-6-5-5,6 5-6,-2-4-1,2 4 13,0 0 6,0 0 6,0 14-1,0-3-3,2-2 3,1 4-8,0 0-6,2 3-7,-1-1-4,0 2-18,0-2-3,0 2-10,0 1 2,-2-3-3,4 0-6,-4 1-1,0-5 0,0 0-5,0 2-2,0-5-2,-2 0-1,0-2 0,0-3-3,0-3-3,0 0 0,0 0-3,0 0-3,0 0-2,-18-18-1,14 4 3,0 1-4,2-2-2,-2-3-2,2 3 2,2-2-5,-2 3 0,2 1 1,0 0 0,2 2-7,2-3 2,2 2 4,4 3 0,0 1-1,2-3 0,1 3 2,4 3 0,-2 3 0,3 0 3,0 4 2,-3 0 3,6 3-5,-7 3 5,2 3 5,3-1-5,-5 4 6,1 1-3,-4 0-2,0 1 3,1 1-4,-6 0 5,0-1-17,0 2-21,-1-3-29,-2-2-36,-1 0-49,-2-3-52,1 0-37,-2-5-72,2 2-105,-2-6-66,1-1-138,0 0-107</inkml:trace>
  <inkml:trace contextRef="#ctx0" brushRef="#br0" timeOffset="85739.47">7199 4637 1707,'-5'-7'11,"1"2"24,2 1 26,-2 2 10,4 2 5,0 0-8,-2-6 4,2 6 21,0 0 20,0 0 10,28 12 5,-11-7-6,4 6-2,2 0 1,5 4-6,-1 4-8,3-2-11,0 4-10,-1 1 1,3 4-10,-6-2-5,-4 1-5,-2 4-5,-5 0-3,-5 1-4,-6-1-9,-2-3 1,-4 3-5,-2-2-24,-2-3-28,-1-1-26,-3-2-32,-1-5-38,0-3-49,1-6-48,2-3-39,-1-4-62,2-4-113,5-3-70,4-6-169,5-3-153</inkml:trace>
  <inkml:trace contextRef="#ctx0" brushRef="#br0" timeOffset="85901.16">7853 4772 1803,'6'-2'9,"0"-2"33,-6 4 30,6-3 26,-6 3 9,8-2-4,-8 2-9,8-5-9,1 3-6,-1 1-9,3-1-6,2 0-8,0-1-19,6 3-34,-3-3-49,-1 1-49,2 2-54,-3 0-51,1 0-130,-3 5-317,-4-2-144</inkml:trace>
  <inkml:trace contextRef="#ctx0" brushRef="#br0" timeOffset="86059.15">8041 4899 1696,'-4'12'9,"-1"-3"35,2-4 34,-1 2 37,1-1 21,3-1-3,-1-1-7,1-4-1,1 6-6,-1-6-11,9 4-8,-1-2-9,-8-2-11,26-2-9,-11 0-12,4 0-38,0-2-51,5 0-61,-2 1-65,4-4-92,-4 0-191,7 1-35,-1 0-95,6-5-71</inkml:trace>
  <inkml:trace contextRef="#ctx0" brushRef="#br0" timeOffset="86651.98">9071 4370 1522,'0'0'-2,"-2"-6"17,2 6 28,0 0 23,-2-7 21,2 7 9,0 0 6,-2-4-9,2 4-6,0 0-11,0 0-3,0 0 10,0 0 9,4 22 4,-2-9 1,2 4-4,3-1-3,-3 1-2,4 6-9,1 0-13,0 0-5,-1-1-5,2 4-10,1-4-2,-2 5-30,-1-3-40,0-4-42,-1-3-42,-1 2-47,-2-3-46,3 1-57,-3-2-120,-2-1-76,-2-4-90,0 4-47</inkml:trace>
  <inkml:trace contextRef="#ctx0" brushRef="#br0" timeOffset="86900.2">8893 5010 1571,'-18'6'66,"2"-1"17,4-3 26,2 0 30,-2-2 13,6 0 9,0 2-5,6-2-10,-8 2-8,8-2-15,0 0-10,0 0-7,24-9-11,4-1-1,19 0-10,27-9-3,4-2-12,9 3-4,-5-2-8,0 3-6,0 2-4,-8 0-1,-11 3-21,-11 4-24,-7-1-21,-4 4-29,-3-3-35,-8 2-39,-3 3-44,-3 0-21,-9 2-27,2 1-32,-11 1-94,-4 2-130,-2-3-166,0 0-135</inkml:trace>
  <inkml:trace contextRef="#ctx0" brushRef="#br0" timeOffset="87366.68">8928 5516 1862,'-23'9'42,"7"2"7,2-5 17,3-3 12,6 1-1,-1-4-2,6 0-8,0 0-5,0 0 3,0 0 4,10-16 4,-1 11 6,2 2-4,2-4-5,1 5-9,1-1-1,0 1-2,0 0-4,4 4-6,0 0-6,-1 3 0,0 2 0,1 6-11,0 0 5,-4 4 0,-3 3-9,-5 0 5,-1 3-1,-6-3-6,-2 7-3,-5-1-4,-1 4 1,-7-4-5,1 3 3,-6-2-3,2-2 0,-4-5-4,1 2 2,2-5-1,0-2 2,-1-1-2,2-6 5,1 1-4,0-4 1,0-2-3,5 0 1,0-1 8,2-2-6,10 0 2,-10-5-1,8 2-4,2 3 0,0 0 8,14-14-2,-4 11 3,6-2 3,0 0-2,2 1 1,1 1 3,-1 1-5,4 0-2,-1 0 7,0 2-6,0 0-1,2 0 1,-1 2 0,-3-2-10,2 0 1,-2 2 2,0 0-3,-2-1-21,0-1-26,-4 2-35,-1-2-37,-1 2-49,0-2-45,1-2-53,-1 0-66,0-1-94,-1-3-61,1-1-194,-1-4-168</inkml:trace>
  <inkml:trace contextRef="#ctx0" brushRef="#br0" timeOffset="87574.12">9429 5525 1833,'2'-20'-6,"-2"7"39,-2 2 32,2 0 29,-2 6 13,2 2 0,0-4-6,0 7-11,0 0-4,0 0-2,0 0 8,0 0 11,-4 24-13,4-15 4,2 4 6,2 2-17,-2 1-3,0 1-4,2 0-13,-2 3-2,3-2-4,-1-1-23,0 3-27,1-3-35,-3-2-42,0 2-49,0-3-53,0-3-44,0 0-29,0-3-48,0-1-70,1-3-38,-1-2-153,-2-2-55</inkml:trace>
  <inkml:trace contextRef="#ctx0" brushRef="#br0" timeOffset="87775.16">9526 5610 1459,'4'-29'-22,"1"5"42,-5 5 29,2-1 33,-1 5 27,-1 2 20,0 2 6,0-1 6,3 5-17,-3-1-6,0 0-12,3 2-16,-3 6-9,2-3 3,-2 3 1,0 0 4,11 17 4,-3-4-1,-2 1-6,1 3-10,0 3-11,3 2 0,-4 0-9,0 2-4,0 0-13,-2-1-33,0 0-29,1-4-46,-3 0-54,-2-2-62,0-5-61,0-1-138,-2-4-113,-3-1-177,3-1-170</inkml:trace>
  <inkml:trace contextRef="#ctx0" brushRef="#br0" timeOffset="87982.16">9181 5421 2039,'-12'-4'79,"3"-1"27,1 2 14,2-2 5,3 1-8,1 0-12,7-3-12,3-3-8,9-1 0,8-6-10,5 0-9,10-4-5,-2 1-9,4-2-11,1 5-21,-1-4-45,-2 1-54,5 0-59,-1 1-68,-1-2-102,1-2-156,1 2 1,-1-2-77,1 0-42</inkml:trace>
  <inkml:trace contextRef="#ctx0" brushRef="#br0" timeOffset="88418.87">10660 4391 1465,'-2'-25'-32,"-3"1"20,3 0 27,0 4 18,-3-1 30,3 1 15,-4-2 9,2-2 15,-5 4 5,1-1 1,0 0-2,-3 2 1,-2 0-6,2 0-5,0 5-6,1 1-13,0 2-5,0 2-8,-1 1-12,0 3-2,-4 5-6,1 5-5,-2 4 0,0 2 0,1 10 7,0 8-2,0 5 4,7 5 3,0 7 3,3 8 4,5 4 2,7 20 10,3 2-11,2 1 1,6 10 5,1 9 6,1 3 5,2 4-3,0-3-6,3 3-7,-5-5-4,0-4-2,-4-3-7,3-4-3,-6-3-3,4-6-1,-6-6-1,-2-14-5,-3-11-1,-2-7 4,2-6-11,-4-1 3,0-9 2,0-1-10,1-7-15,-3-1-23,0-6-23,0 1-22,0-4-24,-3-3-28,1 1-29,0-3-38,-2-1-37,2 2-34,-2-3-37,-2 1-98,0 0-130,-5 0 64,0 6-136,0 0-89</inkml:trace>
  <inkml:trace contextRef="#ctx0" brushRef="#br0" timeOffset="88638.11">10248 6648 1831,'-12'7'96,"1"1"11,1-4 25,4 0 21,-3 0 10,6-2 7,-1 2-2,4-4-3,0 0-15,0 0-15,0 0-13,0 0-11,26-6-7,-5 1-13,5-2-9,4 2-12,3-3-27,3 0-41,2 1-50,-2-1-49,-2 1-60,-2 1-70,0-1-59,-2 3-146,-4-4-65,0 0 56,-1 2-141,1-1-82</inkml:trace>
  <inkml:trace contextRef="#ctx0" brushRef="#br0" timeOffset="88848.62">10922 6469 1671,'4'-3'87,"-2"-2"3,-2 5-2,0 0 10,5-5 19,-5 5 11,4-4-5,-4 4-5,0 0-2,0 0-6,0 0-3,4 15-7,-2-8-5,0 3 4,0 2-11,2 1-3,0 2-9,2 0-15,-2 1 1,0 1-5,0 1-25,0-1-26,0 1-34,-2-3-41,0 0-48,2-3-38,-1 0-30,-1-1-28,0-4-17,0-2-56,1-4-74,1-1-311,-4 0-165</inkml:trace>
  <inkml:trace contextRef="#ctx0" brushRef="#br0" timeOffset="89071.82">11102 6431 1841,'0'-13'21,"1"1"27,2 2 20,-3 5 20,2-1 26,-2 0 19,0 1-1,0 5 3,2-8-6,-2 8-12,3-3-12,-3 3 26,0 0-4,0 0-4,10 13-13,-4-5-9,-1 3-10,-1 2-1,5 3-9,-5 1-8,2 1-8,1 4-4,0-1-5,1-1-26,-3 2-27,0-3-30,-1-1-36,-3 0-43,2-1-40,-1-4-44,-2-2-45,0-3-58,2-3-145,-4 0-62,-3-3 65,5-2-123,0 0-60</inkml:trace>
  <inkml:trace contextRef="#ctx0" brushRef="#br0" timeOffset="89269.12">10792 6421 1586,'-14'-5'88,"3"0"22,3 0 6,2 1 9,2 1 10,1-3-5,3-2-7,7-1 1,2-1-11,10-6-3,7 0-6,10-3-9,4-1-5,5-2-5,0 3-15,1-1-19,-1 2-31,-1 1-49,-3-3-70,1 5-76,-9-2-68,-1 2-162,-4-1-60,-2 1-168,-7-2-129</inkml:trace>
  <inkml:trace contextRef="#ctx0" brushRef="#br0" timeOffset="89854.67">9899 3734 1672,'0'0'-50,"0"-7"17,0 7 25,0 0 28,0-5 19,0 5 22,0 0 14,0 0 7,7 17 8,-5-7 4,2 5 7,-2 0 3,2 4-5,2 3-5,1 0-9,-1 3-5,3 0-7,-3-1-8,2 3-7,3 0-3,-5-1-5,6-1-7,-4 0-12,-2-3-32,2 1-40,-2-7-46,1-1-49,2 0-38,-5-6-39,0-1-110,0 1-125,1-9-82,-5 0-33</inkml:trace>
  <inkml:trace contextRef="#ctx0" brushRef="#br0" timeOffset="90089.03">10104 3838 1542,'-4'-15'44,"-2"5"27,2 2 30,0 1 28,0 0 12,-1 1 5,3 2-3,0 0-9,-3 1-10,5 3-9,-2-8-15,2 8-10,0 0-13,0 0-7,0 0-9,2 22-4,3-5-7,-1 1 0,5 5-4,-1-1-8,0 3-1,5 6-3,-2-2-12,-3-2-28,1-3-31,-2-1-35,0-3-40,0 0-47,0-5-32,-3-2-44,-2-3-88,-2-2-107,0-4-202,0-4-129</inkml:trace>
  <inkml:trace contextRef="#ctx0" brushRef="#br0" timeOffset="90267.24">9783 3820 1657,'-17'-18'-24,"0"4"47,4 1 31,1 2 40,0 2 23,4-1 17,2 4 7,0 1-5,2-4-10,2 2-9,2-1-14,4-1-9,4 0-13,6 1-8,8-4-20,5 3-47,5-4-60,2 4-69,7-1-70,-1 4-163,-2-2-127,-3 3-121,1-1-104</inkml:trace>
  <inkml:trace contextRef="#ctx0" brushRef="#br0" timeOffset="91076.13">11367 4753 1452,'0'-7'182,"0"2"-40,0-1 12,0 6-3,0-7-2,0 7-19,0-8-26,2 5-16,-2 3-13,0 0-8,0 0-7,0 0 7,0 0 3,0 0-2,0 24 0,2-9-3,0 3-2,0 7-13,2 1-5,0 1 2,-2 3-6,5 6-6,-4 1 0,5-1-3,-2 2-16,-2-4-21,1-4-26,1-2-27,-2-2-34,0-3-36,-1-2-34,2-4-25,1-5-42,-2-4-65,0-6-118,4-2-220,-2-1-130</inkml:trace>
  <inkml:trace contextRef="#ctx0" brushRef="#br0" timeOffset="91309.58">11666 4693 1705,'-5'-10'-19,"3"-2"38,-2 2 37,1 3 29,1-1 24,0 3 15,0-1-1,0 1-6,2 5-9,-2-7-13,2 7-11,0 0 13,0 0 1,0 0 1,4 27-5,2-12 0,1 6-8,4 2-8,-1 5-7,1 5-13,1 1-2,-1 3-4,0 1-15,0 3-33,-2-1-37,1-4-45,-6 2-45,2-3-48,-5-7-38,4-1-34,-7-6-89,2-4-157,-3-1-141,0-7-128</inkml:trace>
  <inkml:trace contextRef="#ctx0" brushRef="#br0" timeOffset="91484.14">11505 5093 1740,'-13'-7'-7,"2"-1"32,0 3 25,-1-1 25,4 0 15,1 1 8,-1 0 1,5 0-6,-1 1-12,4-2-8,4-1-8,-1-1-8,12-1-5,-1 1-14,5-1-29,3-3-34,5 3-38,6-3-51,4 5-57,-5-3-96,4 3-413,-5 1-174</inkml:trace>
  <inkml:trace contextRef="#ctx0" brushRef="#br0" timeOffset="92042.16">12077 4841 1758,'0'0'-21,"8"-5"29,-8 5 28,2-3 23,-2 3 19,0 0 1,0 0-3,4-6-9,-4 6-2,0 0 13,0 0 10,2 23 5,-2-11 0,2 1 0,2 4 6,0 2-1,0 3-8,4 4-9,-2 1-5,0-3-7,0 2-6,0-3-8,-1 2-3,2-5-3,-3 0-5,-1-3-1,2-1-6,-1-3-2,-2-4-2,0 1-5,0-4-5,-2-1-4,0-5-10,0 0-2,0 0 0,0 0-5,0 0 0,-20-13-5,11 5-5,-4 1 0,0 0 4,-4-1-3,3 1 4,-6 2-3,0 3-1,1 0 2,-3 4 0,-1 4-2,-1 2 2,4 2 0,-2 2 0,3 2 0,4 3 0,0 1 1,7-4 2,2 3-1,4-2-2,4 2 2,2-3 3,4-1-11,3-3-4,2-2-11,2-3-3,1 0-5,2-5-3,-4 0 8,6-2 2,-4-3 4,-1 0 5,0-3-1,0-1 8,-2-1 9,-2-1 4,3-2 2,-4 1 6,-1 0 2,1 1 4,-4 0 5,4 2-4,-4 1 1,-2 1-4,2 0 0,-2 1-3,0 2-1,1 3-3,-5 1 0,0 0-2,15 5-3,-11-1 4,2 5 0,-1-2-1,1 1 3,0-1-6,-2 3 8,2-1-5,2 0-23,-2-1-25,-2-1-37,2 1-35,-2-3-40,2 0-50,2-3-97,-2-4-138,0-1-40,0-2-85,0 0-65</inkml:trace>
  <inkml:trace contextRef="#ctx0" brushRef="#br0" timeOffset="92288.56">12351 4696 1621,'-4'-8'30,"0"3"22,0-2 17,2 4 21,-2-2 8,4 5-5,-4-3 0,4 3 4,0 0 10,0 0-1,-11 18-4,10-10-2,1 4-6,0 5-1,1-2-9,2 4 2,-1 1-14,4-2-1,-2 6-9,2-2-12,-2 2-10,1 0-29,2-3-26,2 0-50,-2-4-43,-1-2-32,5-1-31,-1-5-43,-2-4-43,4-2-93,-2-3-72,0-3-115,3 3-41</inkml:trace>
  <inkml:trace contextRef="#ctx0" brushRef="#br0" timeOffset="92743.98">12561 4833 1508,'-4'-8'13,"4"-1"24,-2 2 29,0 0 20,0 0 16,0 1 3,0 0-3,2 6-7,-3-8-7,1 5-9,2 3-5,0 0 10,0 0-1,0 0-2,0 0-6,0 0-1,0 0-5,2 17-5,1-10-4,1 4-6,0-2-5,0 0-3,0 1-4,3-1-6,-1-1-3,0-1 3,0 1-9,3-3 1,2 0-12,-3-2-4,2-1-1,4-2 1,-4 0-4,3-3 0,-3-1 0,3 0-4,-2-2 3,-1 0 1,-2 2-4,2-5 0,-5 4 3,4 0-6,-3 0 2,-2 1-5,3 1-1,-3-1-1,-4 4-2,10-3 3,-5 2-1,-5 1 3,13 0-1,-13 0 2,12 1-1,-6 2 1,4-3 3,-10 0 1,12 0 3,-4 0 7,1-3 10,-1 2 3,1-1 6,-3-3 5,3 0-4,-3 1 6,0-4 1,0 3-3,-1-1-2,0-1-8,-3-3 0,-2 2-1,0-2-2,-2 1-6,-3 0-2,0-2-13,-3-1-17,2 0-18,0 2-28,-3 0-33,-2-2-41,3 3-44,-1 3-42,1-3-41,2 2-78,-2 0-140,2-3 1,2 3-65,4 1-45</inkml:trace>
  <inkml:trace contextRef="#ctx0" brushRef="#br0" timeOffset="93041.33">13158 4469 1465,'-10'-6'2,"3"4"28,7 2 35,-8-3 28,2 1 18,6 2 10,-9-5 2,9 5-5,-7-1-6,7 1-12,0 0-6,0 0 7,0 0 2,0 0-1,37 9-6,-21-2-8,4 2-2,3 2-10,0 0-5,3 6-8,-3 1-5,3 0-2,-3 2-5,-2-1-6,-2 0 5,-5 1-10,0-2 3,-7 3-7,-4-2-2,-3-2 1,-3 2-9,-2 0-5,-6 1-19,-2-1-27,-1-4-34,-4-1-37,4-2-42,-3-2-41,5-3-40,-5-3-48,6-2-102,0-2-117,5-2-153,6 2-137</inkml:trace>
  <inkml:trace contextRef="#ctx0" brushRef="#br0" timeOffset="93469.14">13768 4619 1725,'0'0'-37,"12"0"27,-12 0 25,10 0 17,-10 0 21,0 0 17,12 0 14,-12 0 12,10 0 10,-1 2 10,0-2 3,1 0 3,3-2-4,-2 0-8,8 1 0,-1-4-10,2 0-12,3-2-6,1-3-13,-4 1-6,4-4-5,-3 2-3,0-2-11,-2-2 1,-2-2-7,-2-1-7,-2 2 1,-5 0-3,-2 1-5,-1 0-3,-3 4 2,-2-1-10,-5 2-1,-1 0 5,-2 5-7,-5 1 1,1 2-1,-6 2 3,2 2 4,-4 4 2,-1 0 2,0 3 1,2 5-1,0-1 1,0 2-2,4 1-5,0 3 12,4-3-15,3 3 14,4 1 3,2-3 0,2 1 7,4 0-6,4 1 1,3-2 3,2 0-3,4-3 4,-2 1-2,5-4-7,2-1-1,1 0 0,0-5-1,3-1-12,-5-2-28,4 0-42,-1-4-41,-1-2-66,1-1-69,-1-4-71,-6-6-123,0 2-127,-4-5 46,2-2-161,-3-3-166</inkml:trace>
  <inkml:trace contextRef="#ctx0" brushRef="#br0" timeOffset="93699.12">14289 3668 1791,'-8'-11'8,"2"0"33,-3 3 34,4-1 25,0 1 7,2 3 2,-1-2 0,0 0-9,2 1-16,0 2-2,0-1-11,-3 1-12,5-2-27,0 6-35,-4-6-31,4 6-26,0 0-27,0 0-46,0 0-41,0 0-60,16 14-168,-11-7-156,0 3-61</inkml:trace>
  <inkml:trace contextRef="#ctx0" brushRef="#br0" timeOffset="93938.01">14397 3863 1447,'4'12'-44,"-1"-3"24,-1 2 30,4 0 23,-2 4 19,1-4 22,-1 2 12,0 0 8,0-1 7,0-1 8,-2 0-6,0 1-7,3 0 0,-3-1-3,1 0-8,-3 3 1,0-4-3,0 1-7,0 0-2,-5 0-7,0-1-4,-3-1-5,0 3-9,-3-4-3,-2-1-7,0 1-9,1-3-24,0 0-18,-2-4-28,0-1-27,1 0-25,-2-1-30,2-4-34,1-3-31,2-3-48,2-2-113,2-4-276,3-3-121</inkml:trace>
  <inkml:trace contextRef="#ctx0" brushRef="#br0" timeOffset="94430.15">14550 3768 1681,'0'0'-10,"4"-4"21,-4 4 21,0 0 12,3-4 12,-3 4 3,0 0 4,0 0 14,0 0 5,-3 19 7,1-10 2,0 3 2,-1 1-4,3 3-5,-1 1-5,1-3-8,1 4-7,2-3-4,3 4-9,-2-5 0,2 1-4,1-3-5,2 2-4,1-6-3,3 1-2,1-1-2,2-1-3,0-6-2,1 1-11,-2-2 3,0-2-1,0-2-3,0-1-9,-1-2 3,-1-3-1,-2 0-1,-3-1 0,0-1-1,1 1 2,-3 2 2,-1 1-1,-1 0 5,-2 0-4,2 3-4,-2-1-2,-2 6-1,0 0 0,0 0-2,0 0 3,0 0-2,0 0 0,-2 19 1,4-11-2,3 0 2,3 1-2,-2 0 5,5 2-2,0-3-1,-1 1 2,3-2 3,0-1 2,-1-2-2,-1-1 4,1-1-1,1-2 9,-3-2 13,3-1 0,-4-4 0,2 4 11,-4-7 0,0 2-13,-2-3-1,-1-2 1,-4-1-11,0 1 0,-2 0-10,-2-2-18,-1-2-15,-1 5-23,0 1-24,-3-1-31,3 0-34,-3 4-27,5 1-46,-1 0-25,2-1-7,1 2-11,2-1-50,4 1-368,0 1-166</inkml:trace>
  <inkml:trace contextRef="#ctx0" brushRef="#br0" timeOffset="94872.11">15043 3707 1708,'4'-2'-43,"-4"2"37,8-2 29,-8 2 24,7-2 19,-7 2 12,0 0 1,7-2-4,-7 2-13,0 0-4,0 0-3,8 10 14,-6-3 3,2 2 2,3 8 2,-3-4-8,1 3-3,0 1-5,2 3-3,-1-3-3,-1 0-9,1-1-1,-2-1-5,0-2-1,-2-2-5,2 1 4,-2-3 6,0-1 10,0 1 5,0-3 0,2-2-1,-4 0-3,0-4-8,0 0-7,0 0-2,0 0-7,0 0-9,-4-21-5,2 14-10,2-8-8,-2 1-2,2-1-5,0-4-8,0-1-4,2 3 3,0-2-2,4-2 2,0 4 1,0 0-1,0 2 1,3-1 3,1 3-2,1-1-5,2 5 9,-1 0-1,2 1 4,-2 4 2,2-2 3,-1 6 2,0 0 8,0 4 8,-1 2 3,-2 3 0,4 3 8,-4 2-8,1-2 4,-5 5 4,5 3-4,-5-1 2,3 0-6,-3-2 0,0 2-1,0-3 3,-1 0-16,0-2-28,1-1-37,-4-1-45,0-3-54,2 3-49,-2-7-73,0 1-159,2-2-37,-2 0-127,3-2-105</inkml:trace>
  <inkml:trace contextRef="#ctx0" brushRef="#br0" timeOffset="97331.01">16180 3810 1664,'4'-5'-1,"-1"0"23,-1 1 23,-2 4 26,4-5 22,-3 2 17,-1 3 9,5-5 6,-5 5-4,4-8-5,-4 8-1,4-1-7,-4 1-11,0 0-12,5-4-10,-5 4-7,0 0-9,0 0-5,0 0-5,11 13-6,-7 0-4,0 4-1,2 8-5,3 8-3,-1 1 5,1 4-9,-1 8 0,1 0 0,-1 1-3,-4-5-4,2 0 3,0 1-7,-2-6 4,-2 1-2,0-8-6,0 1 4,0-2-6,2-3 0,-4-5 3,2 0-1,0-4-4,0 1 5,0-3-2,-2-2 0,2-4 0,-2 1-4,3-5 0,-3 2 2,0-4-2,0-3-1,0 0 1,0 0 0,0 0 2,-13-11-10,7 4 0,0-2 4,-8 1-4,4-3 0,-5 2-1,-4 0 0,-2 1 1,-3 0-2,2 2-2,-7 4 1,5 2 0,-6 5-1,2-2 1,-1 5 5,3 2-5,0 1-1,4 0 4,3 1-3,1 1 4,6 1-5,2-3 2,2 2-2,4-3-1,4 2-2,4-1-3,4-2 1,0-2 5,4 1-2,5-2-1,0-1 0,0 0 0,3-3-1,0-2 4,0-2 1,-4-1 0,3 1 3,-1-5 3,-4 1 8,4-1 0,-4-3 1,-1 1 9,-1 0 4,-1-1 2,-3 2 15,2-1 6,-3 1-9,1 2 4,0 1 5,-2-2-19,-2 4 0,2-2 0,-2 2-8,-4 3-8,11-1 5,-11 1-9,11 4 7,-5-1 2,0 1-6,1 2 1,-1-1-4,2 3 2,0-2-3,0-1-11,0 4-25,2-2-28,-1-1-33,2-2-37,-3-1-52,5 1-57,1 0-29,0-3-53,4 2-130,6-2-47,-1-2-130,0-2-123</inkml:trace>
  <inkml:trace contextRef="#ctx0" brushRef="#br0" timeOffset="97865.13">16744 4449 1669,'2'-15'-31,"0"4"49,-2 0 37,0-1 29,0 3 24,0-1 6,2 3 2,-2-1-8,0 2-11,0 1-11,2 0-11,-2 5 1,0 0 4,0 0-1,0 0 2,3 20-7,1-13 1,-2 4-3,0 1-10,1 0-5,2 1-4,0 0 1,2-1-10,1-1 3,0 1-2,-1-1-8,4-3 1,0-1 0,2-1-8,0-2-3,-1-2-1,4-2-4,-2 0 6,1-4-8,2-2-1,-2-2-4,-1 1-1,2-6 0,-2-1-2,1-3 0,-2 0 1,-3 0-5,1 0-1,-3 1 4,1 1-2,-3 2 9,2 1 8,-1 2-6,-4 2 0,2-2-4,-1 4 0,-3 1-11,5 1 0,-2 2-2,-4 2-2,0 0 1,10 9 1,-7-1 1,3 2 2,-5-2-2,7 6 1,0-3 9,1 5-11,2-3 7,-1 1-1,0-2-2,4-1 4,0 0-1,1-4 5,0 2 7,2-2 9,-1-4 6,2 2-1,2-4 2,0-2 11,-1-1 10,2-4 11,-5-2 12,4-2 0,-5-2-1,0-3-7,-5-5-6,0 1-8,-3-2-5,-3-4-8,1 1-6,-5 2-5,-2 1-4,-1 1-8,-3-2-20,-3 2-30,-1 3-31,-1-1-38,-4 5-39,0 0-53,-1 1-65,3 5-67,-3-1-68,5 5-174,0-2-6,3 2 67,3 2-172,5 1-166</inkml:trace>
  <inkml:trace contextRef="#ctx0" brushRef="#br0" timeOffset="98057.12">18192 4143 2163,'15'0'146,"-4"3"28,-3-3 54,0 0 50,-8 0 32,7-3 1,-7 3-34,11-4-27,-11 4-25,6-4-21,-6 4-22,4-3-23,-4 3-34,0 0-45,6-4-57,-6 4-69,3-4-71,-3 4-81,3-2-86,-3 2-66,0 0-130,0 0-148,0 0 86,-10 12-305,2-9-332</inkml:trace>
  <inkml:trace contextRef="#ctx0" brushRef="#br0" timeOffset="100687.67">1793 9031 807,'-13'-7'100,"0"1"5,2-2 0,-1 3-9,4-3-1,-1 3-4,-2-4 1,2 2 3,-1-3 11,2 1 6,2-1 5,-5-2 0,4 4 5,-1-1-5,2-3-4,-2 2-4,1 0-8,0 1-7,3 0-6,-2 1-5,4-2-12,-2 0-3,4 1-9,0 0-6,4 0-7,2-5-2,7 2-5,4 1-3,2-2-6,6 3 1,0-2-8,3 5-4,2 4-1,2-2 4,-3 3-7,3 2-4,-2 2 1,-1 4 3,3 3-5,-6 3 4,-5 2-1,-4 1-2,0 2 1,-7 2 1,-7 2-3,-3 2 0,-3 1 1,-7 0-6,-8 4 1,2 0 2,-8-2 0,1 0-2,-3-5-1,2 2-4,-4-3 4,3-3-4,1-5 3,3 2 3,0-5-5,3-3 3,1-1-5,4-3 1,2 0-2,0-2-7,2-4 8,3 3-2,2-3-6,2-2 1,2 6 2,8-9 3,-3 5-4,7 0 3,1 1-4,2 0 2,5 3 3,1 0-4,4 3 3,-1 0 3,2 1-2,2 3 3,-3 3 1,-1-1 0,-2 4 2,0-1 4,-3 4-1,-5-1 5,2 4 2,-11-2 4,0 2 5,-7 1 4,-4 0 4,-2 3-6,-8-3 9,-3 4-5,-6-2-5,-4 0-2,-1-3-2,-4-4-2,-1-1-3,0-2-1,-2-4 3,0 0-6,4-4-7,0-3-15,2-2-17,1-3-18,0-4-28,1-5-37,3-4-40,3-4-46,3 0-39,6-6-56,6 0-140,0 0-83,6-3-120,4 1-133</inkml:trace>
  <inkml:trace contextRef="#ctx0" brushRef="#br0" timeOffset="101213.08">1930 8473 1634,'-19'-22'-69,"2"2"25,-4 1 27,-1 4 8,4 1 5,-6 4 18,-3-2 10,-1 4 11,-1 1 7,-1 3 2,-4 4 9,0 4 5,-4 3 4,-1 3 5,-6 5 6,1 5 6,-16 15 6,3 0 0,0 7-1,1 5-4,3 8 1,0 11 1,3 5-4,-1 9-7,5 10 3,1 7-3,5 4-2,1 0-4,9 0-5,6-2-7,6-2-5,9 0 0,8-1-3,7-5-6,7-1 1,9-9-5,13-6-3,6-10-3,9-11 2,7-10-1,6-9-10,12-14 5,-7-14 5,-3-5 0,30-11-7,4-8 0,2-8-4,3-5-3,2-6 3,-7-5-2,0-2-4,-8-5 1,-4-2-7,-10-5-1,-3-6 0,-9-8-1,-6-3 2,-7-9-1,-8-4-4,-8-4-3,-6-5 7,-12 2-17,-4-2 3,-12 4-1,-6 3 0,-12 2-1,-7 8-2,-9 4 2,-10 9 2,-11 8-5,-13 9 2,-10 9-1,-8 13 4,-11 8 4,-10 11-6,2 8 1,-5 10-5,2 4-11,-2 9-10,8 4-11,7 7-17,6 5-27,11 5-35,6 4-33,11 11-41,11-4-42,7 6-119,5 0-145,8-4-89,12-10-93</inkml:trace>
  <inkml:trace contextRef="#ctx0" brushRef="#br0" timeOffset="102214.07">4973 9119 1623,'7'-5'-19,"-3"-3"10,0-1 9,-2-2 7,1 0 8,-1 1 6,-2-2 8,0-5 9,-2 0 5,-3 1 11,1-1 2,-3-1 6,-3-1 10,0 1 2,-2 2 1,-3-1-4,1 4-3,-5 2-3,0 2-1,-3 6-2,-7 1 3,0 4 3,-10 5 19,-3 9-5,-3 5 3,-14 13 6,5 4-5,5 6-10,7 2 0,1 3-10,13-4 1,7-1-7,4-3-4,7 2-4,8-5-1,4-1-12,6-1 4,10 0-2,9-1-3,9-7-6,6-5-3,21 3-11,-5-11-26,-5-5-24,2-3-24,-5-7-26,-3-3-26,9-2-31,-6-4-36,-1-4-33,-3-3-33,-3-6-55,-7-1-119,-4-2-53,1 0-60,-3-4-31</inkml:trace>
  <inkml:trace contextRef="#ctx0" brushRef="#br0" timeOffset="102979.75">5210 8623 1444,'-12'-19'8,"-1"4"25,1 3 21,-1 4 16,3 0 9,3 4 7,-1 2 13,1 2 15,-2 6 11,3 2 5,0 5 9,2 4 2,1 7 1,6 7-5,1 8-11,4 7-11,3 4-5,8 18-6,-4 0-8,5-1-15,0 1-5,-5-11-4,-2-7-5,-3-2-11,0-2 1,2 0-7,-6-9-2,2-3-10,-4-5-3,3-5 1,-3 0-4,0-7 3,0 0-5,-2-6-3,0-3-2,1-3-8,1-3-7,-4-2-5,0 0-15,13-12-5,-7-2-5,2-1-10,0-7-2,2-1 2,0 1-1,-2 0-2,1 0 7,-3 3 1,1 3 0,1 1 4,-1 4-1,-1 2 0,0 1 9,0 6-1,-1 2 7,-5 0-5,17 10 5,-9-3 1,0 4 4,0 2-2,4-1 3,-5 2 3,4-1-3,2 0 4,-1-2-2,0 1 3,-2-2 2,3-3-3,0-1-1,0-4 4,-1 0-2,3-4-8,-2-2 6,1-2 4,2-1-6,-4-3 5,-1-2 0,1 1-3,-1-2-1,-2-2 0,-1-3-1,-2 1-1,-2 0 1,0 1-1,-2-1 0,-2-1 1,0 5-4,0 1 3,-2 2 0,-1 3-1,-2 1-1,-1 4 6,6 2 1,-15 8 6,4-1 3,3 5 4,0 1-1,-1 3-2,1 3-2,2-1 2,1 0 3,0 2-6,3-3 4,2 1-1,2-1-6,3-1 3,2-1-1,1-2-2,0-4 5,5-1 0,2-5-3,2 1-2,-1-4-4,2-1 7,1-2-1,-2-6-1,0 2-6,-1-3-2,2-3 3,-2-1 4,-3-1-4,-2-1 1,-5-1-4,-1-1 4,-3 1-11,-4-2 2,-3-1 1,-6-1 0,1 3-4,-5 2-2,1 1-3,-6 4-3,1 1-3,-2 5-9,0 3-9,1 2-12,-2 4-11,-2 1-22,1 3-29,1 3-37,4 2-39,0 2-32,2 1-33,5-3-51,2 0-116,3 0-63,4-1-77,2-4-60</inkml:trace>
  <inkml:trace contextRef="#ctx0" brushRef="#br0" timeOffset="103367.95">6269 9206 1543,'-2'-7'0,"-2"-1"29,0 3 29,-3-1 25,1 0 12,-2 1 9,0-4 6,-2 6 4,0-2 4,0 2-1,-1 1-1,0 2-3,-2 0 0,1 5-5,-1 3 0,-3-1-1,5 4-9,-2 4-9,0 2-6,3 1-2,1 3-18,3-1 3,2 1-6,2-1-9,2 1-5,2-2-2,4-1-5,3 1 1,2-1-4,5-5-6,1-2 2,0-3-2,2-2-7,2-6-1,0-3 1,6 0-6,-1-5-12,0-3 16,-3 0-5,3-4-2,-6-3 1,-3 1-3,-2-4 0,-5 2-8,-5-2-5,-3 1-2,-4 0-9,-6-1-6,-3 1-13,-5 4-10,-2 1-14,-6 3-13,2 2-10,-4 3-19,1 4-22,-3-2-38,7 5-39,2 5-42,0-4-43,6 1-128,2 0-74,5-2-137,6 0-117</inkml:trace>
  <inkml:trace contextRef="#ctx0" brushRef="#br0" timeOffset="103706.04">6854 8955 1783,'6'-6'22,"-6"1"14,0 1 14,0 4 9,-13-5 10,7 5 5,-5 0 1,-2 0 3,-1 3-7,-3 1-5,0 0-7,2 1-6,0 1-2,5 1-4,-2 2-3,4 1-3,2-1-6,6 0-6,0 0 2,3 0-3,8 1-2,-1 0-2,2 2-5,3-3 0,0 0-6,3 1 4,1-3-2,-1 6-1,1-5-2,3 2 2,-8-1-3,2-1 0,-2 2 8,-4-1 10,-1 0 8,-5 1 4,-2 2-4,-4-1-1,-2 2-2,-5 1-3,-1-3-2,-4 5-4,-6-4-9,1 3 4,-2-5-16,0 0-23,-1-2-29,4-2-36,-2-3-39,5-1-36,3 0-45,2-4-48,2-3-148,4-3-73,2 0-69,4-1-44</inkml:trace>
  <inkml:trace contextRef="#ctx0" brushRef="#br0" timeOffset="104043.76">6909 9162 1396,'12'0'-29,"-1"0"25,0 3 32,0 1 28,-1-2 18,7-1 12,0 1 16,-3 0 3,4 0 6,-1-2 2,1 0-1,2 0-2,1-4-8,-2 1-4,2-1-6,2-3-10,0-4-5,3 0-6,-5-1-6,1 0 0,-4-3-7,2 5 0,-6-4 8,-1-1-8,-2 2-2,-5 0-1,-1-2-7,-4 3-4,-2 0 1,-4 3-18,-3-1 1,-3 2-1,-4 4 1,-3 1 4,-6 5 5,-2 3 6,-3 3 7,-3 4 0,-2 5 2,5 2 4,-1 1-10,1 4-3,7 0-2,3 3-8,4-1 0,7 0-1,4-4-1,4 0-5,6-5-1,4 3 0,7-4-23,8 1-16,10-4-22,5-1-37,6-9-57,14 1-70,8-4-86,19-6-159,-3 1-103,3-3 53,-2-5-165,-1-3-156</inkml:trace>
  <inkml:trace contextRef="#ctx0" brushRef="#br0" timeOffset="104764.03">8578 8846 1849,'-6'-13'4,"-2"0"34,4 4 24,0-1 23,0 3 9,0-2 3,0 4 3,2 1-9,-2-2-7,0 3 2,4 3 10,-14 1 11,14-1-3,-14 14 6,7-2 0,-1 3 10,4 4 2,-3 5 3,5 1-16,0 4 0,4 0-8,0 0-11,5 0-7,-1 5-9,3-1-5,1-3-8,1 1-5,6-7-4,1 0-5,0-5-3,0-4-8,4-3 2,1-5-7,1-1 0,-2-6-4,2-2-8,3-4-8,1-1-5,2-7-2,-1-1-4,1-4 1,-5-2-8,-1-2 1,-4-1 1,-2-4 2,-4 3-2,-1 0-5,-6 3 7,-1-1-2,-4 4-3,-2 2 2,0 2 4,-2 2-1,0 1-4,-1 3 5,-2 3 5,-2 2 4,7 4 6,0 0 4,-18 7 2,15-1 6,-4 5 0,6-1 5,-1 4-2,2-1-4,3 2 4,0 3-4,4-1-2,3 1 0,5 0 0,-1-1-1,5-4-1,3 0-2,-2-3 1,6-3-3,-3-1 0,1-6-2,-1 0 0,0-3-1,3-4-3,-5-2 1,3-2-2,-6-2-2,1-5 1,-5-1-2,-3-1 3,-2-2-5,-5-1-3,-7-1 1,-2-1-1,-5-4-2,-10 3-10,-1-1-6,-9 0-13,1 6-7,-1 2-14,-4 4-12,4 2-17,3 3-27,1 1-37,4 3-50,2 3-45,8 0-40,3 3-37,1 3-72,4-3-115,4 0-25,0 0-170,0 0-191</inkml:trace>
  <inkml:trace contextRef="#ctx0" brushRef="#br0" timeOffset="104918.7">9403 8685 1822,'10'-2'4,"-2"-3"32,-2 5 18,0-5 16,0 1 7,-1 2 2,-1-1-2,-4 3-12,7-4-7,-7 4-6,6-4-22,-4 0-31,-2 4-22,0 0-24,0 0-36,0 0-39,13 9-46,-11-5-88,-2-4-331,2 13-86</inkml:trace>
  <inkml:trace contextRef="#ctx0" brushRef="#br0" timeOffset="105111.97">9490 8835 1644,'0'5'35,"0"3"21,2 1 14,-2-4 22,2 1 21,0 1 10,1 3 3,-1-1-1,1 0 5,-1 1-7,0 0-9,0 2-10,2-1-11,-2 2-6,0-2-12,2 2-3,-2 1-12,1-3-25,0-1-26,-1 1-37,-2-1-52,3-2-58,-1 1-61,-2-3-89,0 0-173,1-3-2,-1-3-91,0 0-57</inkml:trace>
  <inkml:trace contextRef="#ctx0" brushRef="#br0" timeOffset="105564">9645 8890 1534,'0'-7'10,"0"-1"40,0 2 9,0 6 9,0-7 15,2 2 17,-2 5 13,0 0 9,0 0 10,0 0 3,9 12 4,-5-6-10,-2 2-3,2-1 3,2 3-8,-1 0-12,-1 3-10,1-4-5,-3 3-7,2 1-11,0 0-4,-2-2-9,2 0-3,-4-2-8,4-2-2,-4 3-5,2-4-4,0 1 3,0-2-9,-2-5-6,0 5-1,0-5-11,0 0-12,0 0-3,0 0-6,-10-19 0,8 9-5,0-1-9,0-4-3,2-1 0,-2-3 0,4 0 5,-2 2 0,4-2-5,0 2 4,2 0 3,3 1-4,0 1 11,1 2-6,3 2 1,4-2-1,0 6 5,-1 0 1,4 1 2,-2 0 6,2 3-1,-1 3 11,2 0 3,-4 3-1,0 1 2,-1 4 11,0-1 1,-2 3-2,0 2 0,-4-1-1,2 2 2,-3 0-3,0 3-7,-1-3 4,-2 2-8,-1-2-23,1-1-28,0 0-33,-4-4-37,1 3-50,3-4-52,-1 1-48,-1-5-72,-2-1-140,2-2-34,-4 0-143,14-3-144</inkml:trace>
  <inkml:trace contextRef="#ctx0" brushRef="#br0" timeOffset="106168.45">10399 8418 1724,'-6'-13'-12,"2"1"38,0 2 34,1 5 13,-2-3 4,3 4-1,2 4 5,0 0 28,0 0 7,0 0 8,0 0 6,12 29 4,-6-12 2,4 4-5,1 2-9,-1 3-5,3 3-13,-2 3-4,1 1-5,1 1-2,-2 1-13,-1-2-10,-3 0-2,3 0-12,-3-5-2,-1-3-4,0-2-7,-1-6-3,-1 1-2,-1-4-1,0-2-3,-1-4-7,-2-3-6,-2-1-8,2-4-9,0 0 0,0 0-9,-15-13-4,9 5-2,-6-4-5,5 4-3,-7-5-3,3 2-7,-8-2 3,4 4 4,-4-1 3,-5 3-1,3 4 2,-2 3 2,-5 3-3,3 2 2,-3 3 2,3 3 2,-1 2 2,6 0 3,0 5-3,6-1 9,-2-2-8,8 1 3,4-1 5,2 0 1,2-2-1,4-3 4,2 1-3,5-2 4,0-2-2,3-2-2,4-3-8,0 0 2,1-2-5,3-4 3,2 1 1,2-6-1,-2 2 2,-1-3 2,-1 1 1,-2-2 1,-4 0 2,4 1 9,-5 0 10,-3 2 8,2 4 1,-6-3-2,2 1-4,-1 2-5,-2 3 4,1 1 2,-8 0-1,15 7 8,-7-3-1,0 3 1,-2 0 5,5 3-6,-2 1 5,-1-2-5,3 2-4,0-1 1,-1 2-6,1-4-15,-1 1-32,-1 0-26,2-1-32,-1-5-37,-2 1-54,6-4-59,-2 0-24,1-2-26,-1-2-38,1-3-25,4-1-26,-3-2-313,0 0-182</inkml:trace>
  <inkml:trace contextRef="#ctx0" brushRef="#br0" timeOffset="106485.67">10872 8787 1823,'-2'-15'-33,"-2"4"36,0-1 32,0 4 27,2 1 26,-2-1 15,0 3 9,-2 1-3,1-2 0,5 6 4,-12 0 8,12 0 5,-13 6-4,8 1 1,-1 1-1,2 4 4,-1 0-8,4 4-1,-1 1-12,2 1-10,0 1-6,2-1-5,2 2-9,2-3-3,3 2-8,1 0-1,-1-6-9,4 1-7,-2-5-7,6-1 0,-1-3-3,-1 0-5,0-5-3,2-3-5,-1 1 2,2-3-5,-6-3-4,1-1 6,-2-2-4,-3-4-2,-2 2-1,-4-4-5,-4 2-7,-2-3-6,-2 4-15,-7-1-6,-4 0-12,-2 3-18,-2 2-8,0 4-12,-5 1-25,2 1-36,0 2-38,0 0-48,3 4-49,-1 0-61,4 0-134,3 2-52,2-1 39,7-3-88,6 0-65</inkml:trace>
  <inkml:trace contextRef="#ctx0" brushRef="#br0" timeOffset="107039.63">11138 8678 1739,'5'-2'77,"-5"2"20,4-3 11,-4 3 8,0 0 1,0 0-5,0 0 6,0 0 0,0 0 1,0 0 5,0 17 0,-3-7 14,6 0-5,-3 1-4,0 2 1,2 1-18,2 3-7,-3-2-7,6-1-12,-1 3-6,-2-4-6,6 0-12,-2 0-1,0-1-8,1-5-4,3 1 1,-1-2-6,2-4-9,-1-1-6,2-2-10,-2-1-8,3-4-2,-3 1-9,3-5 5,0 0-5,-3 1 1,2-3-1,-4-1 3,0-1-6,-1-1 3,0 0 0,-3 2-1,0-2-1,-1 1 2,-1 1-1,-1 1 4,0 3-1,-1 0 1,-2 1-5,2 0-3,-2 4 2,0 4 2,0 0 3,0 0-2,0 0 4,0 0 1,-10 14 1,10-7 2,0 1 5,2 4-1,-1-1 1,2 2 1,3 1-2,0-1-1,4 0-4,0 0 3,2-1 1,1-2-4,4-1 7,0-1-3,3-3 1,-2-1-1,4-2-5,-3-2 2,4-2-1,-2-2-1,-2 1 6,4-5 9,-2-1 9,-1-3 1,-9 2 4,6-3-1,-9-2-3,-3 0-3,-2-3-5,-3 1-2,-3 1-2,-4-3 0,-2 1-9,-6-1-9,1 2-23,-6 3-21,-1 1-28,0 2-29,-4-1-42,-1 5-49,1-1-56,3 4-72,0-2-116,2 4-167,1-1 73,2-1-253,6 2-271</inkml:trace>
  <inkml:trace contextRef="#ctx0" brushRef="#br0" timeOffset="107236.25">12091 8504 2236,'8'2'92,"-1"-1"13,-1 2 16,-1-2 23,-5-1 18,6 3 5,-6-3-15,0 0-15,5 1-13,-5-1-15,0 0-11,0 0-16,0 0-31,0 0-47,11 0-61,-11 0-89,5 0-106,-5 0-186,0 0-100,0 0 57,0 0-156,0 0-134</inkml:trace>
  <inkml:trace contextRef="#ctx0" brushRef="#br0" timeOffset="108315.24">8698 9658 647,'4'-4'163,"-2"1"-24,-2 3-25,3-8-8,-3 8-4,4-7-8,-4 7 1,0-5-2,0 5 3,0 0 8,3-7 5,-3 7 3,0-5 2,0 5 0,0 0-4,0-5-2,0 5-8,0 0-5,0-6-10,0 6-5,0 0-6,0 0 0,4-5-7,-4 5-7,0 0-8,6-2 1,2 0-6,2 0 4,10 0-3,7-3-5,13-1-2,20-4-3,31-3 1,11-4-11,12-2 0,11-3 7,17 2-5,42-8-8,11-1 8,0-3-11,-2 3 2,1-2-3,-3-1-11,-5 1 1,-4 1 0,-34 4-2,-5-1 1,-12 4 2,-13 0-7,-13 2 4,-14 4 2,-16-1-1,-17 7 2,-16 1 0,-11 1-11,-7 2-18,-7 1-26,-4-1-34,-7 2-49,-2 1-48,-4 1-58,-6-2-63,-4 2-147,-8-1-41,-4 4-149,-8-2-132</inkml:trace>
  <inkml:trace contextRef="#ctx0" brushRef="#br0" timeOffset="108753.75">9003 9760 1806,'-58'12'18,"15"-2"2,4-3 0,9 2 8,8-4 2,0-2 12,3 2 7,3-1 6,0-1 4,6-1 6,-3 1 1,2 0 4,5 1 14,0-2 7,6-2 3,2 5-3,-2-5-3,17 2-4,0-2-7,7 0-5,9-2-8,11-2-5,18-1-4,25-5-3,8-2-6,11-3 3,11-2 1,14-2-1,13-4 0,42-5-3,5-5-6,-1-2-2,-1-6-9,-4 1 0,3 0-4,0 0 3,2 5 19,-6-3 9,-8 6 6,-35 6 5,-12 1-2,-11 2-6,-14 5-3,-17 1 2,-13 0 14,-19 6 14,-11 1-9,-14 2-8,-4 1-8,-10 2-6,-1-1-6,-4 2-6,0 0-9,-2 3-17,-2-3-22,1 2-34,0 0-26,-2 0-32,-6 2-32,8-2-43,-8 2-51,10-2-56,-7 0-104,-3-3-202,1 0 48,-1 5-224,-6-13-250</inkml:trace>
  <inkml:trace contextRef="#ctx0" brushRef="#br0" timeOffset="114391.17">13301 8422 2063,'0'0'-48,"2"3"24,-2-3 23,0 0 14,2 6 11,-2-6 15,0 0 10,0 0-2,0 0 1,0 5-6,0-5-2,0 0-6,0 0-3,0 0-4,0 0-5,0 0-15,0 0-28,0 0-37,0 0-41,0 0-43,0 0-50,0 0-120,0 0-229,0 0-43</inkml:trace>
  <inkml:trace contextRef="#ctx0" brushRef="#br0" timeOffset="115157.93">13269 8300 1424,'-2'-2'-21,"2"2"19,-5-4 18,5 4 20,-6-4 23,6 4 19,0 0 10,-7-4 5,7 4 2,0 0-2,-8-1-8,8 1-3,0 0 4,-13 11 9,7-1 1,-2 4 2,1 1 8,-2 3 2,3 3-4,2 3-3,2 3 1,0 1-4,4 0-16,-2 1-4,4-1-6,0 3-3,2-3-12,1-2-2,4 5-6,-3-7-6,3 0 0,1-2-3,3-6 4,2-3-7,1 1-8,2-7 3,-3-1-7,2-4 2,2-2 4,-1-4-17,-2 0-2,4-3 6,-1-4-2,-2-1-7,-2-1-2,-3-5 4,2 1-6,-6-1 4,1-6-6,-3 3 0,-2 0 5,-4 2-6,3 0-2,-5 2 0,0 0 0,0 3 1,0 2-2,0-1-2,-2 2 2,4 2-1,-4 1-2,2 0 2,0 5-5,0 3 4,0 0 10,0 0 10,0 0-4,0 17 8,2-8-2,0 4 8,5 3 2,-1 1 1,0 1-3,4 0 0,2 1-1,0 0 1,-2 3-3,3-5-4,0 1-1,0-2-1,-1 1 1,1-5 3,0-3 2,-1 0 2,1-3-4,2 0 1,-2-5-4,-1-1 0,2 0 0,-2-1-7,2-3 2,-3 0 0,2-4-6,-2 1 0,-1 0-1,0-3 2,0-1-4,-2 0-3,0 0 2,-2-2-6,0 0 2,-1 0 2,-3-3 0,3 3-3,-5 0-10,0-1-4,-3-1-8,-1 0-3,-3-1-11,1 1-2,-2 3-11,0-5-10,-1 6-2,0-2-6,1 1-12,0-1-7,-3 2-11,3-3-1,-1 3-4,0-3-8,3 1-6,0 0-3,0 0-5,2 0-11,-2-3-9,4 2-5,2 2-16,-2 0-17,2 0-21,-2-1-37,4 1-110,-2 0-244,2 2-95</inkml:trace>
  <inkml:trace contextRef="#ctx0" brushRef="#br0" timeOffset="115510.2">14148 8075 1609,'0'0'-17,"-5"-6"29,5 6 26,-4-4 24,4 4 19,-7-5 4,3 1 9,4 4 5,-10-4-2,3 4-1,7 0 5,-12 4 2,1 1 4,2 5 1,-1 2-2,-4 7 8,2 1-6,4 6 5,-3 4 2,2 0-6,2 2-6,0 2-2,0 1-7,3 0-3,2-5-8,2 3-11,0-4-3,4 3-6,1-1 0,-1-4-3,5 0-5,5 2-4,1-5-8,1-5-4,4 3-19,0-8-21,3 1-25,0-6-32,2-1-32,1-5-38,-3-1-48,5-4-42,2-1-53,-7-1-71,4-4-131,-4-2-48,1-1-174,-3 0-189</inkml:trace>
  <inkml:trace contextRef="#ctx0" brushRef="#br0" timeOffset="115972.14">14471 8340 1816,'-8'-9'-14,"0"-2"37,1 6 19,0 1 13,3 0 5,0 3 8,4 1 25,0 0 23,-15 5 13,11 2 12,0 2 11,2 2 8,0 4-1,0 0 11,2 0-7,0 3-6,0 1-8,2 0-11,-2-2-11,2 4-10,0-1-10,-2-2-12,2 1-4,0-1-11,-2-3-10,2-2-5,-2 0-4,0-2-8,2 0-2,-2-3-2,0 2-4,0-2-6,-2-4-3,2-4-2,-2 5-5,2-5-6,0 0-2,0 0-4,0 0-4,-10-18 2,10 8-14,2-2-6,-2-5-4,4 0-5,2 1-1,1-6 2,1 1-1,2 3-2,2-2 6,2 1-3,3 2 1,0 3 1,4-1 0,1 4 3,-2 1 2,3 5-4,1-1 1,-2 5 3,-2-2-1,2 6 6,-3-1 1,0 3 5,0 0-1,-3 3 1,2-1 3,-4 3-3,1-3 3,-2 4-3,-2-1 5,-2 0-6,0 2 2,1-3 0,-4 0-9,-1-1-27,0-1-39,0-1-37,0 2-35,0-4-44,-1 2-71,-2-5-54,-2-1-74,0 0-135,0 0-38,0 0-236,11-15-282</inkml:trace>
  <inkml:trace contextRef="#ctx0" brushRef="#br0" timeOffset="116225.8">15007 8095 2168,'-4'-9'-6,"0"1"39,1 1 25,1 1 16,2 2 17,0 4 20,9-5 16,-1 5 24,3 4 3,2 0 18,3 3 8,6 5 0,1 0-4,1 6-6,0 1-7,0 5-17,1-1-9,-3 5-9,2 2-9,-4-2-9,-5 3-9,-2 0-7,-7-3-11,-4 0-6,-4 1-5,-7 3-24,-3 1-40,-10 1-56,-1 2-66,-2-3-62,-5-5-73,0 1-80,1-8-96,1-1-183,1-8 30,6 2-306,1-7-366</inkml:trace>
  <inkml:trace contextRef="#ctx0" brushRef="#br0" timeOffset="116911.26">13212 9176 2317,'-5'4'-79,"5"-4"30,-3 4 18,3-4 22,0 0 20,0 0 17,0 0 17,0 0 3,-4 5 9,4-5 0,0 0 3,0 0 6,0 0 3,0 0 10,0 0 4,30-5-3,-4-1 4,9 0 0,19-6 1,28-3 0,12-2-4,7-4-1,15-1-4,10 1-3,11-2-11,3 1-7,0 0-6,-5 3-8,-7-2-2,-8-1 11,-12 6-7,-9-3-5,-8 5-16,-12 0-17,-21 4-5,-11 0-15,-10 2-22,-10 3-32,-2-1-45,-7 1-42,-8 1-36,-1 2-29,-7 0-26,-2 2-67,0 0-100,-25 0-44,3 2-102,-7 0-63</inkml:trace>
  <inkml:trace contextRef="#ctx0" brushRef="#br0" timeOffset="117226.25">13384 9239 1630,'-52'11'32,"9"0"17,10-7 0,7 2 1,8 1 7,-2-4 3,8 1 7,-1 0 13,6 0 18,5-3 14,2-1-1,0 0 8,32 0-2,-2-4 0,25-5 7,32-8-2,14-3-1,16 2-1,17-2 3,19-4-3,35-1-13,0 0-11,-34 4-7,-5 2-12,-6 2-6,-7-2-14,-12 4 4,-11 0-9,-9-1-6,-13 3-2,-12 2-7,-20 1-10,-13 2-6,-10 1-14,-4 1-6,-7 0-27,-3 3-21,-8-3-21,-1 1-22,-7 1-26,-4-2-34,-2 6-35,0 0-49,-14-7-48,-3 4-132,-5-1-116,0 3 75,-14-2-115,-1 2-70</inkml:trace>
  <inkml:trace contextRef="#ctx0" brushRef="#br0" timeOffset="117409.06">14473 9140 1707,'-16'5'91,"0"2"9,6-4-2,4-1-3,-1 1 1,1-3 1,6 0 1,-8 5-7,3-3-7,5-2-7,-6 2-10,6-2-12,0 0-26,0 0-37,0 0-67,0 0-91,0 0-191,0-14-121,2 8-101,0-1-79</inkml:trace>
  <inkml:trace contextRef="#ctx0" brushRef="#br0" timeOffset="121181.65">1604 11136 358,'0'0'39,"0"0"8,0 0-1,0 0 5,0 0-7,0 0 8,0 0 0,0 0 5,0 0 5,0 0 6,0 0 9,2 4 5,-2-4 6,0 0-1,0 0 0,0 0-9,0 0-3,0 0-2,0 0-3,0 0-5,0 0 3,0 0-7,0 0 0,0 0-5,0 0 3,0 0-3,0 0 3,0 0-2,0 0-2,-14-9-1,14 9 0,0 0 1,0 0 0,0 0-1,0 0-2,0 0 1,0 0-3,0 0-6,-5-6-2,5 6-1,0 0-5,0 0-6,0 0-4,0 0-4,0 0 0,-9 15 0,5 0 1,-2 6 1,-5 10 6,0 5 6,-1 10-1,0 3 2,-4 1-3,2-1-2,-3 20-4,5-15-2,-2-8 0,4 2-3,-4-2 2,5-9-6,-1-3-2,5-4-3,-4-2 2,3-6 4,0-1 1,2-2-1,0-4 5,-3 0 5,4-1 6,1-5 9,-3 2-2,4-4-4,-1-2-3,0-3-4,2-2-5,0 0 2,-8 2-7,8-2-1,0 0-3,0 0-5,-9-7 1,9 7 0,-4-7-7,4 7 2,0-5-4,0 5 1,4-8-3,5 2 1,-1 3 1,4-5 1,10-1-5,3-1 6,7 0-5,6-3 5,9 0 0,5-1 0,1-1-7,3 2 5,-1 1-2,0 1 0,-7 0 1,1 0-9,-9 4 2,-4 0-10,-6 1-6,-3 0-19,-1 2-10,-7 0-15,0 1-16,-4 1-18,-3 0-26,-1 0-31,-2 0-27,-3 2-29,-4-1-35,-2 1-76,0-4-142,0 4-177,0 0-137</inkml:trace>
  <inkml:trace contextRef="#ctx0" brushRef="#br0" timeOffset="121459.07">1847 11584 1700,'-12'-6'-22,"2"3"35,1-1 35,0 0 17,3 2 14,6 2 2,-8-4-7,8 4-2,0 0 18,-11 8 21,9 1 11,-1 2 1,3 5 4,0 3 6,0 4 5,3 3-8,-1 3-4,2 2-12,-3 1-10,5 4-5,-4 2-8,1-2-19,0 1 0,-1-5-6,-2 0-9,2 0-22,0-4-29,-2 0-26,0-1-20,0-4-30,-2-3-43,2-2-36,0-1-39,-2-4-55,2-6-63,0 1-110,0-4-78,0-4-148,0 0-139</inkml:trace>
  <inkml:trace contextRef="#ctx0" brushRef="#br0" timeOffset="122024.94">1578 11185 1649,'-16'-17'-70,"-4"4"23,8 2 32,-3 2 25,3-1 8,-1 2 9,2 1 12,-2 1 7,0-2 4,-1 2 6,-1 1-3,0 1 3,-2 1-1,1 1 5,-2 5 5,-2 1 8,-4 6 10,-1 4 4,-3 8 8,-2 6 4,-1 8 0,-4 24 7,2 2-1,3 7 2,3 5-7,3 3-3,3 5 1,4 1-1,2 2-5,5-2-6,4-1-9,2 0-4,8-2-6,2 2-13,4 0 0,5-3 3,4 0-9,3-5-3,8-3-4,3-7-3,8-7-5,5-5 0,9-10 4,6-10-6,7-6 2,7-10-8,-4-8 0,-3-8-4,25-8 2,-1-10 0,2-10-3,-5-5-4,-1-4 0,-7-6-1,-4-2-4,-7-2 0,-4-5 2,-9-1-3,-7-6-2,-7-6 0,-7-8-3,-4-3-5,-11-3-1,-7-8 4,-6-4-6,-8-4 0,-13 2 0,-2 1-3,-15 5 1,-9 7 2,-9 3-8,-11 9-1,-10 7 3,-8 9-2,-10 10 2,-2 10-1,-8 9-2,1 11 1,-3 12-3,3 4-12,-1 12-6,1 7-15,6 9-27,5 6-23,7 6-32,7 6-39,10 1-30,9 3-35,11 2-31,1 0-69,14-9-201,10-5 66,3-1-119,6-2-86</inkml:trace>
  <inkml:trace contextRef="#ctx0" brushRef="#br0" timeOffset="123500.23">4042 11308 1579,'-2'-10'-36,"-3"4"22,1-3 29,-1 1 15,2 1 17,-2-3 14,-1 3 13,1-1 15,-1 0 10,0 3 12,2-3 8,-2 3-1,2-1-3,-2 0-7,2 1-6,2 1-9,-2 0-11,4 4-10,0 0 3,0 0 5,-6 20 10,6-1-3,0 10-9,2 4 4,0 6-6,0 4 0,2 7-1,0 0 0,-2 4-6,4 1-8,-6-2-2,4 0-9,-4-6-1,1-4-6,-1-1-2,3-2-1,-3-8-8,0-1 1,0-2-6,0-8-3,0 0 4,0-5 1,0 0 1,0-5-4,-3-3-1,3-2-8,0-3 4,0-3-6,0 0-3,0 0 2,3-20-7,-3 9-2,2-6-4,2-3-7,0-4-7,2 2 1,3-2-3,-2-1 7,3 1-2,-1 4-2,1-3-4,2 4 6,0 2-3,2 2 6,-4 3 1,6 0-2,-4 7 2,5-1 0,-2 5 0,2 2 4,0 3 4,0 3 2,-2 3 4,1 2 7,0 3 3,-5 2 1,-1 0-2,5 1 3,-5 2-3,-2-1 0,3 0-5,-2 1 1,-3-5-4,-2-1-9,3 3-23,-1-5-26,0 0-34,-2-1-28,0-2-36,0 0-41,2-4-43,0 1-44,0-6-66,2-2-108,1 1-64,4-6-175,-1-1-181</inkml:trace>
  <inkml:trace contextRef="#ctx0" brushRef="#br0" timeOffset="124131.15">4827 11571 1883,'0'-4'-12,"0"4"27,0-7 31,0 7 17,-2-6 8,2 6 8,0 0 2,0 0 16,0 0 18,0 0 5,0 0 0,-2 24 9,2-13-8,0 4 8,2 2-19,0 1-5,1 2-3,1 4-8,-2-2-6,1 3-9,2 0-8,-1 0-9,0 0-4,3-1-4,-2-2-6,-1-4-4,-3 0-13,2-1 7,1-2-4,-2-1-4,-1-5-2,2 3-2,-1-2-5,0-5-5,-2 1-13,0-6-1,0 0-10,-4 4 6,4-4-9,0 0-2,-14-10 0,5 5-5,-1-4 7,-1 4 0,-4-3-8,0 2 2,-4-1 4,-1 3 2,0 0-4,-4 4 5,-3 2 0,-3 4-1,3 1 9,-1 4-6,1 2 1,0 0 1,5 2-6,3 0 9,2 1-5,4 2 7,5-2 3,4-1-5,2-3 4,2-1 0,6 0 0,4-1 1,3-3-1,2 0-1,2-2 2,3-3-3,-4-1 0,2-2 2,1 1-4,1-2-3,-2-3 8,-2 5-4,-1-7 2,2 3 6,-4-3-14,-1-1 5,1 1 4,-2-1-2,-3-1 2,0 1 3,1 0 2,-2 1 1,-1 1 7,0 0 0,0 1-2,-1 1 0,1 0-13,-6 4 10,10 0 7,-10 0-7,11 6 12,-4-1 1,-3 3 0,2-1-4,0 3 3,-2-1-1,0 1-7,4 1-1,-3 1 3,0-3-14,3 2-19,-4-3-23,3 1-23,-1-2-31,1 1-40,1-5-46,3 1-25,-1-2-63,3-2-124,-1-4-109,5 1 26,3-2-150,1-4-125</inkml:trace>
  <inkml:trace contextRef="#ctx0" brushRef="#br0" timeOffset="124376.16">5331 11733 1735,'-6'-16'17,"0"4"37,-3 1 36,3 2 21,-3 3 13,3-1 6,-1 2 3,1-1 0,0 4-6,0 0-11,-3-1 3,9 3-2,-14 7 5,11 2 7,-4 0 2,4 5-8,-1 1 2,0-1-18,3 6-8,1-1-4,0 3-13,1-2-7,3 6-4,2-4-12,-2 0-9,2 1-29,2-1-37,1-4-31,-2 0-41,0-3-51,2-4-63,4-1-74,-5-4-95,6-3-145,-4-3 11,2 0-221,6-3-219</inkml:trace>
  <inkml:trace contextRef="#ctx0" brushRef="#br0" timeOffset="124807.67">5532 11768 1964,'-3'-9'-6,"-2"4"39,-2-1 23,5 2 7,-2-1 2,4 5 6,-4-2 18,4 2 4,0 0 13,0 0 1,0 17 9,0-6 7,2 0-1,0 3-15,2 1 2,-2 0-8,2 3-8,2-1-10,-2 0-10,0 0-3,0 0-7,-1-4-1,0 3-12,1-4 0,-2-2-9,-1 2-3,2-5-1,0 1-4,-3-2-1,0 0-1,0-6-4,0 0-10,-6 3 1,6-3-7,0 0 1,-7-13 1,3 3-4,2-2-4,0-5-3,2 0-2,0-1-3,2-1-2,0-1-1,2 0 0,2 0-2,5 1 6,2 1-3,2 0 1,1 3 2,4 2 2,0 2-3,4 2-2,-1 4 7,-1 2-2,-2 3 6,2 0 4,-3 7-1,5 1 10,-6 1 0,2 4-1,-5 1 5,3 1-3,-3 0-4,-2 2 0,-3 1-2,2-3-19,-4-2-21,0 0-33,-2 1-33,0-3-43,1-1-48,-1-3-55,-1-3-62,-1-2-133,-2 0-89,-2-2 38,0 0-140,15-10-123</inkml:trace>
  <inkml:trace contextRef="#ctx0" brushRef="#br0" timeOffset="125074.12">6018 11502 1721,'-6'-8'41,"3"3"34,-2-1 11,3 3-2,2 3-5,0 0 19,0 0 20,12-5 19,-12 5 9,20 5 9,-5 0 10,4 1-5,2 3-3,3 2-8,3 4-4,3 2-6,0 3-4,2 6 4,-1 2-10,1-1-7,-4 5-11,-8-6-8,-5 5-11,-2-1-7,-9-1-8,-4-1-7,-4-1-13,-4 3-29,-5-1-41,-2 0-39,-1-4-45,-4-3-44,3-3-40,0-3-50,0-3-50,3-4-43,-2-1-104,3-7-115,3 2 38,2-7-178,3-2-177</inkml:trace>
  <inkml:trace contextRef="#ctx0" brushRef="#br0" timeOffset="125343.13">6956 11633 1947,'8'-5'62,"-2"-2"26,0 3 17,-1 0 8,0 2 2,-5 2 5,4-7-1,-4 7-1,0 0-10,0 0 14,0 0 9,0 0-6,-14 13 1,8-6-8,2 2-8,-4 2-3,1 4-9,-1-1-9,2 3-8,-1 1-10,1-1-4,-1 0-10,-1 2-22,2-2-28,2 2-34,-2-4-30,-2 3-32,2-5-40,2-1-41,0-3-52,0 0-48,-3-3-68,4-1-105,2-5-65,1 0-168,0 0-170</inkml:trace>
  <inkml:trace contextRef="#ctx0" brushRef="#br0" timeOffset="125571.38">6839 11668 1784,'0'-17'-1,"-2"5"47,0 1 42,0 4 27,-1 1 16,3 0 7,0 1-3,0 5-1,0-8-12,0 8 18,7-3 9,-7 3 11,15 8 1,-7-4-2,3 4-14,1 1-13,2 1-8,-2 1-10,7 5-11,0-2-12,0 2-7,1 0-7,1 4-6,4-1-6,-4 0-43,-2-2-43,-3-1-50,-1-1-51,-1-4-50,-3-2-47,1 0-57,-4-3-70,-2-3-129,-4-1-48,-2-2 46,0 0-131,0 0-107</inkml:trace>
  <inkml:trace contextRef="#ctx0" brushRef="#br0" timeOffset="125778.48">6739 11771 1749,'-12'0'54,"-1"0"28,5-3 17,8 3 7,-11 0-2,11 0-3,-8 0-10,8 0 3,0 0 2,0 0 0,25-14 2,-8 10-6,8-4 5,3-1-5,6-2-21,4 1-8,3-2-7,1 2-31,-3-1-35,0 0-45,-1 0-49,0-2-62,-2 4-46,-2-2-81,-3-2-176,1 0-197,1 4-161</inkml:trace>
  <inkml:trace contextRef="#ctx0" brushRef="#br0" timeOffset="126484.17">7709 11473 1743,'-2'-5'25,"2"5"30,0-8 25,0 8 18,-2-7 6,2 7 5,-2-6-4,2 6-6,0 0-7,-4-2 8,4 2 14,0 0-8,-2 17 3,0-6 11,2 3-9,0 1 2,2 2-6,-2 2-10,2 1-7,2-2-4,2 3-11,1 3-6,-2-4-5,4-1-5,0 0-6,0-2-7,-1-3-3,0-2-1,3 1-7,0-4 0,-1-2-6,3-1 0,-2-2-6,1-4 0,1 0-12,-3-4-6,4 1 1,-2-5-4,1-1-7,-1-3 4,-1-1 1,-2-3-5,1-1 2,-2-2-2,-2 2 1,2 0-2,-2 0 5,-2 1-2,-1 3 7,2 2 0,-1 2 2,-3-1-3,5 6 3,-4 1 10,-2 3 5,0 0 4,9 11 13,-7-2 4,2 0 2,0 5-2,-1 1 2,5 2 10,2 2 10,0 1-2,3-1-3,2-2-6,2 2-3,-2-4-5,2 0-3,-1-2 0,4 0-2,-3-6 0,0-4-4,0 2-1,0-5-3,-2-3-5,1-1-4,-2-4 2,0 1-5,-1-4-2,-3-2 0,-1-2-4,-3-7-2,-1 3-3,-4-5-1,-2-1-7,-4-2-11,-3-2-15,-3 1-10,-2 1-16,-1 0-14,-6 5-25,6 3-28,-3 3-24,0 4-38,0-3-39,0 6-53,6 1-48,-3 3-70,2-1-143,6 3-20,2-1-263,2 0-304</inkml:trace>
  <inkml:trace contextRef="#ctx0" brushRef="#br0" timeOffset="126787.25">8627 11248 2392,'-3'-9'26,"2"5"30,-2-1 16,3 5 21,-4-7 12,1 4 4,-1 0 9,4 3-7,-6-3-1,6 3 2,-15 4-4,9 1 10,-2 3 4,1 7 1,-2-1 2,1 5-6,0 6-2,2 0-10,-1 3-3,1 1-6,5 2-7,1-1-10,1 3-5,3-3-9,1 0-7,3 2-4,2-3-6,3-2-5,4-3-3,2-3-12,0-5-24,2-3-36,3-1-37,3-4-42,-2-3-52,0-5-57,3 0-49,4-5-56,-5-2-75,5-6-100,-4 0-41,-1-4-291,-3-3-315</inkml:trace>
  <inkml:trace contextRef="#ctx0" brushRef="#br0" timeOffset="127239.52">9048 11357 2321,'-5'-6'7,"-1"2"26,4-1 22,2 5 8,-9-6 7,6 5 7,3 1 21,0 0 11,0 0 5,-12 12 5,12-5 7,0 3-2,3 5 4,-2 2 6,5-1-5,-2 2-10,0 0-6,0 2-6,0-1-11,2-2-9,-1 2-7,-1-4-7,0 2-9,1-3-7,-1 1-2,-2-3-5,2-3-2,-2 1-4,0-1-1,1-3-2,-3 1-9,0-7-2,0 4-8,0-4-14,0 0-3,0 0-8,-13-11-7,9 3-9,-1-1-11,1-3 0,0-3-1,1-4-2,1 0 7,4-3-1,1 4-5,3-5 5,3 3 1,3 0 6,1 2 0,4 1-3,0 0 6,2 6 0,2-2 4,0 1 6,3 2 14,-5 3 6,4 3 4,-5 3 13,4 1 11,-4 5 14,2 2-1,-1 1 0,0 4 3,-4 3-8,0 2-2,-3 2-2,0 0-5,-2 0-5,-2 0-2,1 3-4,-3-8-10,-1 4-25,1-4-29,-2 1-34,0-2-37,3-2-36,-5-1-34,0-5-61,2 2-76,-3-6-57,-1-1-132,0 0-50,0 0 42,3-16-197,-1 3-199</inkml:trace>
  <inkml:trace contextRef="#ctx0" brushRef="#br0" timeOffset="127501.97">9429 11127 2149,'-2'-5'82,"2"5"5,0 0 17,8-3 7,-8 3 17,15 0 4,-2 3 11,0 2 15,3 1 16,2 1-3,-1 3-2,6 1 3,0 4 4,5 5-6,-3 2-12,5 6-15,0 1-15,-4 2-12,0 1-9,-7-3-11,-2 1-9,-4-1-5,-5-2-9,-5 0-10,0-3-19,-6 1-23,2 0-33,-5-4-43,0-3-44,0 0-45,-1-5-55,1 0-56,-1-3-68,1-3-61,4-1-109,-2-5-76,4 2 45,0-3-220,0 0-235</inkml:trace>
  <inkml:trace contextRef="#ctx0" brushRef="#br0" timeOffset="127690.84">10259 11357 2284,'5'-3'125,"-1"-1"8,-2 1-14,4-2-12,0 1-2,2-2-2,3 3-7,6-3-9,0 2-11,3-1-7,0 1-4,2 0-10,-1-1-5,-2 5-17,2-5-35,-1 3-37,-4 1-53,-3 0-54,1 1-52,-4 1-48,-2 0-112,-5 3-131,-4 2-170,-1 2-155</inkml:trace>
  <inkml:trace contextRef="#ctx0" brushRef="#br0" timeOffset="127850.31">10391 11472 1912,'-6'8'75,"-2"-3"27,4-1 14,0 0 8,2 1 14,2-5 9,4 8 1,2-4-14,6-3-8,4 2-5,3 0-13,5-1-16,6-2-4,1 2-21,5 0-39,2-2-48,2-2-69,5 0-73,1-3-80,2-5-169,0-1-94,-2-2 65,3-5-124,-5 1-65</inkml:trace>
  <inkml:trace contextRef="#ctx0" brushRef="#br0" timeOffset="128359.63">11414 10882 1741,'-7'-5'121,"1"1"15,0 0 0,1 0 6,0 3 2,5 1 5,-6-4-9,6 4-9,0 0-6,0 0 22,0 0 11,-2 15 4,8-3 10,1 3-1,4 8-1,2 2-5,5 5-7,2 7-16,-2 6-10,4 1-10,1 17-11,-4-12-12,-4-3-5,-3 0-13,-1-8-5,-2-2-7,-3 1-6,-2-9-7,0-2-4,1-3-3,-3-3 1,0-4-8,0-3-4,0-2-5,-2-4-8,2-5-14,-2-2-6,0 0-10,0 0-6,6-25-12,-1 10-5,2-2-4,-1-4-8,2-2-5,0-2 1,6 2 3,-2 1 2,1 1 4,6-3 2,-4 6 2,1 1 1,4 1 2,-4 3 6,3 2-2,3 1 3,-2 3 10,0 3 8,1 1 10,3 2 7,-4 2 6,0 6 6,3 0 10,-2 3 0,-2 3 4,1 3-1,-2-2-3,-2 3-4,0 1 1,-3-1-4,-1 0-1,1 0-5,-2-1 0,-3-3-21,0 0-34,-1-2-33,0-1-43,-2-1-41,2-2-40,-3-2-62,0-1-67,1-2-47,-5-2-107,0 0-126,10-11 46,-6 4-263,5-6-303</inkml:trace>
  <inkml:trace contextRef="#ctx0" brushRef="#br0" timeOffset="128621.53">12453 10989 2404,'-2'-7'36,"2"0"19,-2 1 11,-1 2 4,3 4 6,-2-5 5,2 5 12,0 0 1,0 0 11,-16 12 10,10-2 7,-1 1 11,-2 2 8,2 5 17,2 2 11,0 4 2,-1 2-6,1 2-9,5 3-9,0 1-14,3 3-8,1 3-14,5-3-8,1 1-9,5-4-10,2 0-7,2-3-14,7-4-29,-6-1-34,6-6-44,2-3-54,1-2-48,-1-4-51,0-5-45,2-1-52,5-6-66,0-4-144,-2-5-90,-2-2 49,-1-5-257,-2-3-289</inkml:trace>
  <inkml:trace contextRef="#ctx0" brushRef="#br0" timeOffset="129083.6">12877 11087 2143,'-9'-6'47,"1"1"42,3 2 11,1-1-5,4 4-6,0 0 16,0 0 11,0 0 6,0 0 25,4 18 14,1-9 7,1 2 6,1 1 12,-1 4-6,2-1-8,-2 3-13,4 4-10,-2-1-14,0 1-11,0 0-14,-1-2-10,0-1-7,1-1-10,-4-1-9,0-2-5,3-2-3,-5-1-9,2-2-5,-3-1-1,4-1-4,-3-3-14,0-3-14,-2-2-11,0 0-8,0 0-10,1-13-5,-2 5-2,1-3-5,0-1 1,1-3-5,2-2 1,-1 0-4,3-1-4,0-2 2,-1 3 1,4 0 4,0-1 0,5 1 0,-1 2 0,4 2 5,0 1 1,2 2 3,0 1 5,2 4 9,-1 1 8,2 2 20,0 0 11,1 4 7,-2 1 6,4 3 5,-1 2 4,-3 3 3,0 0 0,-1 5-2,-2 3-10,0 4-1,-2-2-5,-2-4-3,-1 4-5,1 0 0,-2-2-6,-1 2-4,-1-2-22,-1-4-34,0-2-38,-1 0-40,0-1-40,-1-2-35,-4-3-56,2-3-71,-2 0-58,-2-4-71,0 0-145,0 0-12,-6-20-342,2 5-419</inkml:trace>
  <inkml:trace contextRef="#ctx0" brushRef="#br0" timeOffset="129317.47">13392 10744 2778,'0'0'38,"6"-4"15,-1 2 24,8 4 19,7 4 18,1-1 34,3 5 27,5 4 16,3 1 10,4 5 2,0 5 6,2 0-6,11 17-3,-1 2-6,1 2-8,-5 1-19,-3 4-17,-14-5-14,-8-4-8,-8 2-19,-7-4-43,-10-1-67,-15 4-91,-11 16-103,-15-6-130,-11-7-155,-3-2-233,-5-6 89,3-5 80,0-3-425,9-9-446</inkml:trace>
  <inkml:trace contextRef="#ctx0" brushRef="#br0" timeOffset="130663.64">2138 13922 2539,'-4'-6'-94,"-2"2"44,-1 1 32,-2 3 21,-1-5 20,-4 5 12,2 2 9,-1-2 5,-2 3 7,-2 2 5,3 0 6,-1 2 2,-2 4 7,2 0-1,1 2 2,-2 5-4,4-3 3,2 4-4,1-2-11,1 3-1,1-2-2,3-1-5,2 3-6,2-2-5,0-1 0,6 1-5,1-3-5,3 0 3,5-3-10,5 0 0,4-5 2,4 0-6,1-1 0,2-2 0,4-2-6,0 3 0,-4-5 5,3 2-2,-2 2-6,0 2-1,-3-1-1,-1 3-3,-3 1 2,-2 1 1,-2 0 1,-1 5 4,-6-2 4,-1 5 3,-4-2 0,-5 5 3,-2-3 1,-4 1-4,-6 3-3,-4 0-2,-2 0 2,-6-1-13,-1 0-43,-1 0-41,-4-5-50,-5-6-62,9 1-77,-6-7-79,8-4-157,-2-3-26,-1-4 60,3-7-90,4-3-61</inkml:trace>
  <inkml:trace contextRef="#ctx0" brushRef="#br0" timeOffset="130834.11">2057 14021 1653,'-2'-10'73,"0"3"33,2 1 15,0 0 4,2-2-12,1 1-5,7-3-2,3 2-7,8-5-4,6 0-11,3-3-7,2-1-6,2 4-10,6-6-32,-2 0-43,-7 2-48,1 2-53,0-1-73,-3-1-156,-7 4-151,-3 1-85,0-1-79</inkml:trace>
  <inkml:trace contextRef="#ctx0" brushRef="#br0" timeOffset="131307.68">2265 13394 1602,'-30'2'-4,"-2"0"23,1 1 8,-7 7 11,-3 0 12,-7 4 15,-1 6 15,-17 10 8,1 5 6,-2 0 19,9 6 0,3 9 6,1 1 1,8 8-2,3 7 5,6 5-4,3 6 2,6 0-9,5 3-5,6 2-7,6 0-3,7 0-7,6-12 1,7 9-10,8-3-10,8-4-6,9-3-4,13-7-6,12-5-9,13-5 12,11-14-12,8-6-7,2-10 0,4-9-1,-2-6-3,0-9-4,1-7-6,-3-9 6,3-2-4,-3-8-4,0-7 1,-6-5-3,-5-5-1,-5-7-6,-10-7 1,-7-2-4,-8-9 1,-9-5-3,-10-7-2,-9-4-5,-14-1 1,-12 0-2,-12 0-4,-16 4-1,-11 3-4,-9 1 2,-9 9-1,-6 5 1,-1 9-2,-13 4-3,-8 12 1,-8 13-1,-9 8-2,-7 9 0,2 10-5,-1 7-16,4 10-4,4 3-22,11 4-19,8 7-18,8 6-27,10 1-35,11 8-42,13 3-38,13-3-34,14-5-85,10-8-166,8 2 41,8-2-104,10 4-87</inkml:trace>
  <inkml:trace contextRef="#ctx0" brushRef="#br0" timeOffset="131980.52">4592 13660 1656,'-14'-17'22,"3"3"37,-1-1 20,0 4 18,2 0 18,2 2 11,-1-1 6,1 3 0,-2-1-4,4 1-8,2 2-10,-2 1-13,6 4 4,0 0 15,-12 9 4,10 4-5,0 2 2,4 6 1,2 5 7,2 8-1,6 12-7,3 4-1,5 16-7,-2 3-9,4-1-4,-6-1-9,0-10-8,-5-6-7,0-2-6,0-3-7,-3-5-3,2-4-6,-4-6-5,0-2-3,-2-5-4,0-7 0,-2 3 1,2-7-7,1-3-4,0-4-4,-3-6-3,-2 0-6,0 0-2,14-20-11,-10 3-9,5-2-2,-3-7-7,3-4-8,0-3-6,1-4-2,0 2 2,2 0 5,2 3-1,-2 3 4,1 3-1,0 6 1,0 1 3,-1 4-1,6 1 4,-4 4 2,1 3 8,1 7 12,2 0 7,0 5 11,0 0 5,3 7 4,-2 1 7,0 2 0,1 3 2,-2 3-1,-1-4-1,0 2-5,-1 0 0,0-1-5,-1-1-2,-3 0-2,1 1-5,-2-5-23,-1-1-36,-1 0-42,1-3-40,-1 0-32,-4-3-47,5-2-68,0-4-59,-2 0-41,4-8-131,-2 1-90,0-6 74,5 1-215,0-5-222</inkml:trace>
  <inkml:trace contextRef="#ctx0" brushRef="#br0" timeOffset="132230.26">5448 13874 1969,'-4'-8'-1,"0"3"32,-5-2 36,4 2 23,0-1 16,0 2 12,5 4 19,-15 0 7,7 4 8,-3 7 10,0-2 12,1 6-2,0 4 1,-2 1-7,4 4-4,2 2-9,0 1-5,4 1-12,2 0-12,4 1-12,0-3-8,4 6-12,6-3-7,-4-1-7,6 0-8,2-7-7,3 0-29,-3-3-31,4-5-42,1-1-39,3-5-33,2-2-55,-6-5-68,8 0-66,-5-5-67,3-5-127,-2-1-87,-1-5 72,1-3-221,-5-1-221</inkml:trace>
  <inkml:trace contextRef="#ctx0" brushRef="#br0" timeOffset="132682.13">5778 13883 1983,'-6'-5'-19,"-3"3"34,3 0 19,6 2 31,-12 6 22,7-3 15,0 5 17,2 1 15,3 3 13,0 0-4,5 7 9,0-3 1,4 7 2,-1 0-5,3 2-3,2 2-4,4-1-8,-4-1-8,0-4-10,1 0-13,-4-5-7,1 2-12,-3-2-5,1-4-8,-1 1-6,-1-4-3,-3 0-4,0-3-5,-2-2-9,0-2-9,-2-2-11,0 0-13,0 0-7,0 0-11,-8-19-10,2 8-12,-3-5-4,2 1-11,1-6-3,-2 2 0,0-6 5,5 1 6,-1 7 1,4-3 0,0 2 6,2-2 3,2 3 1,7-2 3,-1 4-2,5-3 9,2 3 6,2 2 9,2 2 14,3-2 10,-1 6 8,3 3 4,-4 3 15,4 2 10,-1 3 4,1 6 0,-3 0 1,1 1-3,-4 4-2,0 0-3,-2 1 0,0 1-9,-3 2-3,-3-1-2,1 2-5,-2-1-6,-1 0-4,-2-5-24,-3 3-42,6-5-39,-3 0-45,-2 0-50,-2-4-58,3-1-57,-3-3-74,0-2-104,-4-2-135,0 0 40,13-13-264,-9 3-308</inkml:trace>
  <inkml:trace contextRef="#ctx0" brushRef="#br0" timeOffset="132950.32">6293 13646 2423,'-6'-6'55,"-1"2"25,5 0 6,2 4-2,-7-3-1,7 3 26,0 0 18,0 0 16,26 5 18,-10-1 12,6 4 0,3-1-2,7 7-9,1 3-1,2-2-6,6 7-1,-3 7-10,10 9-10,-12-1-12,-6-4-8,-7 2-10,-4 3-10,-8-2-9,0 1-6,-9-6-10,-4 2-16,-6 2-30,0-4-40,-2 1-41,-5-6-49,2-6-41,1-3-42,-3-3-40,0-4-55,4-5-48,1-3-44,2-4-125,1-1-89,2-7 80,5-3-228,0-5-230</inkml:trace>
  <inkml:trace contextRef="#ctx0" brushRef="#br0" timeOffset="133273.57">7128 13821 1994,'5'-2'31,"2"0"31,-7 2 29,8-4 1,-4 2-9,-4 2-2,9-3-5,-2 0 3,1 1 3,0 0 14,10 1 7,2-3 6,12-1 4,13-2 4,15-1 7,34-3 2,10 2 0,8-4-4,10-3-3,13 1 0,10-2-10,13-1-7,2 3-11,29-6-9,-37 4-6,-4 0-8,-7 0-10,-10 0-3,-14 2-6,-12 1-5,-16 3 2,-26 0-7,-14 1-7,-14 3-2,-6 0-6,-6 2-16,-6 0-22,-2 0-26,-7 1-25,2 1-26,-3-1-20,0 2-29,-5-2-28,0 0-34,-2 4-29,0-5-41,0 1-42,0 4-102,-6-11-114,3 2 36,-2 2-108,-1-1-102</inkml:trace>
  <inkml:trace contextRef="#ctx0" brushRef="#br0" timeOffset="133570.33">9427 13219 1581,'-12'0'2,"0"-2"41,4 0 31,8 2 17,-10 0 9,10 0 11,0 0 5,0 0 23,0 0 14,0 0 6,0 0 10,14 11 6,0-5-2,2-1-4,3 3-11,4 1 0,2 0-7,5 2-7,1 2-6,2 2-6,0 0-9,0 1-9,-3 1-7,-2 2-11,2-1-8,-4 2-3,-1 1-11,-3 1-3,-8-4-6,-1 2-5,-4 0 2,-7-1-6,-8 0-3,-4 1-5,-2 2-5,-10 2-44,-2 0-58,-10 0-79,-7-2-82,-1-2-104,-7-3-101,5-3-224,3-7 48,3-1 79,7-5-275,7-2-284</inkml:trace>
  <inkml:trace contextRef="#ctx0" brushRef="#br0" timeOffset="134506.01">10507 13282 2105,'0'0'-37,"11"0"35,-11 0 31,8 1 27,-8-1 24,5 6 16,1-2 17,-4 0 9,-2-4 0,2 7 5,-2-7-1,4 5 1,0 0 0,0-2 5,3 1 1,4-4-3,1 0-12,5-2-5,6-1-12,5-4-12,3-2-6,6-2-10,1 0-12,4-3-11,1-1 0,-2-2-8,2 0-6,-8 2 3,-4-3-7,1 5-2,-4-2-7,-7 3 3,0 3-4,-2-1-2,-3 3-3,-2-1-4,-3 3-2,-2 1 1,-3 4-8,-6 0 3,0 0-3,2 11-1,-6 0 4,-2 2-2,-2 7 1,-2 2 0,-2 2 4,-2 6 2,-3 1 7,0 6 1,-2 4 3,0 2 2,-2 1 4,2 0 0,-3 2-2,-3 13-3,0 2-1,5-10 0,1-8-3,3-2 0,0-7-4,6-3 0,0-6 0,-1-3 1,2-3-2,0 1 3,3-7 5,0-2-2,0-3-4,2-4-3,0-1 0,4-3-3,0 0-1,-9-11-2,3 4-1,5-3-1,1 1-3,-2-1-1,2 0 0,0 1 2,-2-1-3,4 3-3,-2-3 3,0 5-3,0-2-2,0 2-4,0 0 4,0 5-1,6-5 3,-6 5-1,12-2 3,-7 0-3,5 2 3,1 2 3,5-2 3,3 4 8,3-1 4,0-2 2,6 3 2,1-1 0,3 1 3,0 2 2,2-2 0,3 2 1,-4-2 1,-1 0-2,-2-1 2,-3-1-3,-4 2 5,-2-2 5,-1 0 7,-2 0 17,-3 1 16,0-3-1,-2-2-5,-3-1 4,4-3-6,-6 2 6,0-1-10,0-4-7,1-1-7,-3 0-6,-1-2 2,1 1-8,-4 0-5,2-5-4,-2 1-18,-2 0-30,1 0-38,-2-3-46,1 1-57,0 4-64,0 0-57,-4 0-59,4-1-61,2 3-53,-4-3-162,2 3-15,2 0 61,0-1-331,3-1-382</inkml:trace>
  <inkml:trace contextRef="#ctx0" brushRef="#br0" timeOffset="135160.34">11543 13256 2371,'2'-11'-67,"-2"-2"40,-2 2 40,2-2 26,0 2 25,-2 2 15,2 0 5,-2-1 0,2 3-7,0 0-12,0 7 11,0 0 18,0 0 17,0 21 4,2-4 2,2 5 10,0 4 0,0 4 8,4 5-2,-1 3-7,4-2-10,-3 5-8,0-5-10,3 0-7,-3-2-6,1 0-11,0-7-4,-3-1-8,0-2-5,-2-5-5,2-1 0,-1-6 6,0 0-6,-1-3-4,-2-3-6,2-4-5,-4-2-3,0 0-7,0 0-9,8-15-9,-4 5-7,-1-2-7,-3-3-5,2-2 0,0-1-4,0-2-5,-1 1 2,4 0 0,-3-1 0,5 3 1,-3 1-3,5 1 3,-1 0 2,4 3-2,2 2 3,0 3 3,5 1-4,1 3 5,2 3 4,0 3-4,3 3 4,1 1 4,-1 4 0,-2 1 3,1 4 3,-1-3 2,-4 2 0,-1 0 3,-2 1-3,-2-3 4,-5 0 1,2-3 4,-7-1 0,-2-2 0,-2 1 0,-2-3-3,-4-2 2,6-3-3,-18 0-1,8-3-1,-3-2-1,-1-3-2,1-1-2,0-2-1,-2-2-2,5-4 1,-2-1-3,4-1-12,4 0-14,4 0-12,0 0-21,7 0-18,4 1-28,1 1-33,5 3-32,2 2-34,6 0-38,3 4-41,4 3-23,3-1-48,0 3-86,-3-1-85,0 0-195,-1 2-211</inkml:trace>
  <inkml:trace contextRef="#ctx0" brushRef="#br0" timeOffset="136184.15">12525 13334 1893,'6'-1'-28,"-6"-1"53,0 2 36,0 0 23,-12-12 16,2 7 10,-2 0 12,-2 0 8,-3 1 11,0-1 3,-3 5 1,1-2-2,1 4-1,-3 0-7,-2 3-6,2 2-9,-1 1-6,3 1-7,0 4-10,2 0-4,2 0-9,4 1-11,3-1-5,2 2-3,2 0-6,1-2-15,3 2-2,5-3-4,-1 2-3,2-2-1,4-4-2,2 1-5,0-2-8,0-3-8,2 0-11,2-4-4,-2 0-10,1-4-5,3 0 2,-4-3-5,2-2 0,-4 1 5,3-6-3,-5-3 1,1 0-2,-1-2 9,-3 2 4,-1 0-3,-2 2 3,3 1 7,-3 2-3,-2 3 2,3 1-1,-1 5-2,-3 1 8,-1 2 12,0 0 3,7 10 2,-2 0 7,-1 0-1,0-1 3,2 3-2,3 0 0,2 2-1,-1-2-4,2-1 3,2-2-2,-4 0-2,5-1 0,-3-3-3,4-1-1,-4-2-1,-2-1 0,4-2-3,-4-3-3,-2-3-3,-1 2 1,1-5-2,-1-1-1,-3-2-2,-2-2 0,0-2-1,-1-3 0,-1 4 0,-1-1-2,1 0 3,-2 3 0,2 2 6,-2 0-1,2 2-6,0 0-3,0 6 3,0 4-1,0 0 5,0 0 2,0 0 5,9 21 1,-5-9 0,-1 3 5,4-1 0,-1 3-3,0-2 5,2-1-4,-2 0-4,0 1 2,0-3 1,-2 1-3,1-4 3,-1-1 1,0-1 2,-2-3-2,0 1 0,-2-5-5,0 0 0,0 0-3,0 0-1,13-14-1,-12 4-2,3-1-2,0-2 0,2-2-3,-2-5 1,4 0-1,4-2 0,-4 2-3,2-1 0,1 1-2,2 3-1,-5 3-2,3 4 1,1 0 0,2 5 0,-4 2 5,2 6 0,1 5 3,2-1 0,1 6 1,-1 0 4,5 2 1,-5 3 9,10 1 4,-2 0 1,-1-5-1,-4 1 1,4-2-1,-3-4 0,0 0 3,-2-2 0,-1-2-4,2-5 0,-4 0-2,1-2-5,3-4 0,-4-1 0,4-4-2,-2-4-8,-3-2-7,-3-3-9,-1-3-11,-1 1-1,-3-5-3,-2 1 0,0-2 2,-1 2 0,0 5 3,-2 2 6,2-3-2,-2 7-1,0 2-1,2 0-3,0 3 3,0 0 1,0 5 3,2 1 3,4 3 1,-8 1 1,0 0 2,14 8 2,-10 1 2,2 0-1,-1 2 5,3 3 1,-1 1 8,1 1 1,3 2 1,-1 1 3,1-1 1,0 0-3,-1-1 1,0-2-2,-1-1 0,-2 0 1,-3-3 2,2 3-1,-4-4 4,-4-1-1,0 0-4,-4 0-1,-5-1 0,-2-2-19,-1-1-28,-4-1-37,0 1-28,0-5-30,-1 0-30,3-2-45,-2-3-56,6 0-59,-1-5-74,3-1-156,3-6 11,5-3-268,6-4-297</inkml:trace>
  <inkml:trace contextRef="#ctx0" brushRef="#br0" timeOffset="136866.12">13719 12618 2200,'0'-15'20,"0"2"42,-2 2 28,2 3 6,0 1-12,-3 3-13,3 4-6,0 0 12,0 0 15,0 0 20,0 22 20,5-3 17,0 8 19,-1 8 5,2 4 3,4 11-4,8 19-8,0-1-8,0 4-9,3-2-10,2 0-11,-2-4-14,1-3-7,-6-8-13,0-9-4,-2-2-8,0-3-12,-1-7 0,-1-3-10,0-2-5,-2-8-5,-1-1 1,2-3-11,-3-5-6,3-2-21,-1-4-21,-1-5-26,0-1-20,1-3-22,-4-5-13,0 1-9,-2-6-2,-4-2-15,0-5-6,-4-1 5,-4-4-6,-6-1-6,-6-3 5,-5 0 13,-7 0 10,-2 1 7,-4 3 13,3 3 7,-2 1 8,9 3 8,4 1 10,2 4 10,5 2 8,4-1 3,5 0 1,3 3 8,5 0 6,5-1 9,5-1 8,5 2 5,4-2 2,5 2 4,1 2-3,1-3 0,4 3 3,-2 1-8,2-2 5,0 3-1,-1 0-3,-1 1 1,-1 3 1,-1 1 0,-2 0 5,-1 3 2,2 1 1,-2 4-3,1 2 10,-5-1-4,2 3 1,-4 0-4,0 3-7,0-2 7,-4 0-3,-1-2-3,1 0 4,-2-1 1,-3-3-3,-2 2-3,0-2 2,2-1-5,-6-1 4,0 1 0,-2-6-6,0 6 1,0-6 0,0 0-6,0 0 6,0 0-5,-16-2-3,16 2 4,-10-6-1,6 1-6,-4-1 0,5-2-2,-1-1-5,1-1 0,2 0-2,-2-3-2,1 0-3,2-2-2,2 1 0,1 1-3,-2-2 2,4 2-9,-1 0-8,3 1-7,-1 2-9,0 1-3,2 2-10,0-1-15,-1 1-24,0 2-35,3 0-43,1 0-44,0 3-59,1-5-128,-1 1-68,1 2-84,2-1-67</inkml:trace>
  <inkml:trace contextRef="#ctx0" brushRef="#br0" timeOffset="137065.34">14898 12933 1653,'0'0'71,"5"-4"32,-5 4 17,0 0 11,6-4 7,-6 4 18,3-3 4,-3 3 7,6-2-19,-2-2-9,2 0-13,5 2-6,-1-3-10,1 5-10,2-2-13,0-1-11,4-1-23,-1 2-40,2 1-34,3-1-22,-2 0-54,0 0-55,2 2-65,-2-4-73,3 2-148,-6 2-71,-3-2-139,0 2-144</inkml:trace>
  <inkml:trace contextRef="#ctx0" brushRef="#br0" timeOffset="137283.45">15139 12968 1740,'-22'12'-9,"1"0"40,0-3 27,-1 4 20,2-5 15,-4 1 15,1 0 15,1 0 10,2-1 6,2-3 9,6 1 9,-1-1-6,5 1-6,1-1-1,5-5-2,2 0-14,0 0-7,25 0-15,-8-5-12,3 1-8,3 1-11,2-5-6,0 1-20,-1-1-28,4-1-32,0-2-30,5-2-49,1 0-72,2 0-85,1-9-167,4 0-174,-1-2 76,0-2-191,23-6-195</inkml:trace>
  <inkml:trace contextRef="#ctx0" brushRef="#br0" timeOffset="137894.11">16304 12385 1955,'0'0'12,"0"0"40,0 0 17,-6-9 7,6 9-1,0 0 1,0 0-5,0 0 21,0 0 23,-12 12 7,10-3 16,2 3 14,0 3-2,0 4 13,4 8 6,0 4-11,2 4-8,4 4-8,2 7-10,1-1-11,-3 1-8,3 1-12,0-2-9,-3 1-10,1-2-4,-2-5-9,-1-4-6,-2-2-17,0-5-31,0-6-32,-1 0-30,0-3-26,-1-3-32,0-5-48,-3-3-52,4-2-46,-3-5-42,2-1-27,-4 0-58,9-13-103,-8 2-20,2-7-188,1-1-183</inkml:trace>
  <inkml:trace contextRef="#ctx0" brushRef="#br0" timeOffset="138134.12">16544 12462 1846,'3'-16'10,"-3"0"49,2 4 33,-2 3 11,2 1 3,-2 3-2,0-1 2,0 1 0,0 5-5,0-9 17,0 9 28,0 0 7,0 0 15,14 24-7,-7-12-3,2 7-10,-1 5-9,2 0-12,4 9-9,-4 2-11,0 0-12,3 1-6,-5 2-9,1 1-7,0-3-8,-3 2-24,0-3-39,0 0-45,-4-4-42,0-3-56,-2-3-57,1-4-53,-1-2-52,-3-3-87,-4-5-123,2-4-20,-3-1-203,-3-4-228</inkml:trace>
  <inkml:trace contextRef="#ctx0" brushRef="#br0" timeOffset="138304.12">16259 12815 2060,'-11'-11'26,"0"1"40,3 3 19,3-4-5,4 2-6,1 0-7,4-1-8,4-1 3,5-2-8,6-2-5,2 3-4,9-5-4,4 5-4,9-3-17,1-2-34,2 2-42,3-1-48,2 2-56,-3-1-50,1 1-129,-11 2-322,3 0-156</inkml:trace>
  <inkml:trace contextRef="#ctx0" brushRef="#br0" timeOffset="138557.59">17102 12394 1746,'-9'-8'6,"3"5"33,3-2 27,-4 0 13,2 3 7,-3-1 4,-1 1 4,-4-1 13,0 3 10,1 3 10,-6 2 13,2 2 12,-6 5 0,2 1 2,1 5-4,-1 7 0,0-1 1,4 5 1,6 1-5,0 3-4,7-4-13,1 5-7,6-4-11,3 4-9,-1 1-10,6-4-7,4 1-11,0-4-6,4-1-13,-1-5-34,-3-5-38,8 2-49,-1-7-49,2-2-69,1-5-73,1-1-74,1-8-91,1-1-173,1-4 40,2-1-257,-2-6-298</inkml:trace>
  <inkml:trace contextRef="#ctx0" brushRef="#br0" timeOffset="138940.71">17328 12473 2277,'-10'-7'30,"0"1"40,4 3 11,2-1 0,0 0-1,4 4-3,-2-6 1,2 6 4,10-7 4,1 1 0,6 2-3,4-1 3,5-2 4,4 2-4,1 1-10,9-1-7,1 1-6,-3 0-3,-4 0-7,-3 2-6,-7 2-3,-1-1-5,-4 2-4,0 1 0,-7 2-4,-3 1-7,-2 1 4,-5 3-3,-4 1-8,-3 6 1,-6-1 7,1 2-3,-5 2 0,-1 8-3,-4-3-3,4 1 0,-4 0 5,6 0-4,-1-4-3,1-1-4,2 0-1,2-3-1,4-2 5,-1-2 12,3 0 16,4-1 8,4-3 3,5-1-6,3 0-3,2 0-4,6-5-5,0 2-6,3-3 2,1-2-4,6 0-17,0-5-28,1 0-38,4-3-44,-1-4-50,-2-3-69,-1-3-78,1-6-82,-2-5-167,0-1-11,-5-3 70,-1-2-142,0 0-128</inkml:trace>
  <inkml:trace contextRef="#ctx0" brushRef="#br0" timeOffset="139248.17">18050 12026 1676,'-6'-4'-4,"0"0"35,2 3 23,4 1 12,0 0 7,-9-5 11,9 5 13,0 0 26,0 0 13,0 0 19,21-7 15,-7 7 6,6 3 8,1-1 0,7 5 2,10 1 5,0 1-6,11 5-3,-2 4 2,24 10-7,-1 4-8,0 7-7,-2 0-13,-7 2-13,-4 1-13,-12 2-9,-14-7-9,-9 2-9,-10-3-6,-8 0-10,-4-1-7,-6 3-8,-6 6-6,-3-1-9,-7-2-27,-2 0-40,-2-4-39,0-6-45,3-2-41,3-4-43,4-6-52,-1-3-70,2-1-74,0-8-129,3-2-117,2 0 52,7-5-332,3 0-388</inkml:trace>
  <inkml:trace contextRef="#ctx0" brushRef="#br0" timeOffset="139460.11">19723 12590 2583,'8'-6'160,"1"2"93,-5 0 42,3 3 3,-7 1-13,8-4-15,-8 4-16,7-4-12,-7 4-11,4-3-17,-4 3-20,4-2-25,-4 2-16,4-4-24,-4 4-43,2-3-63,-2 3-80,2-3-99,-2 3-106,5-5-155,-5 5-237,0-2-35,0 2 108,-9-9-447,-1 6-503</inkml:trace>
  <inkml:trace contextRef="#ctx0" brushRef="#br0" timeOffset="140810.12">16799 13376 440,'-6'6'54,"2"-1"25,-2 2 3,2-3-19,0-1 18,2 1 11,2-4 12,-7 8 13,6-6 23,1-2 16,-6 6 10,6-6 6,-5 3-1,5-3 2,0 0-6,17 0-12,-3 0-7,10-2-11,6 1-6,11-2-11,5 1-11,11-3-10,30-1-10,1-3-9,6 0-9,2-2-10,2 0-7,0 0 0,-5 0-23,0-3-25,-6 1-26,-4-1-31,-18 3-23,-10 0-32,-4-1-33,-11 5-25,-2 0-30,-8-2-28,-4 1-34,-9 1-106,-3 2-109,-9 1-54,0 0-29</inkml:trace>
  <inkml:trace contextRef="#ctx0" brushRef="#br0" timeOffset="141112.02">17021 13566 1456,'-55'13'8,"6"-2"29,12-1 18,2-3 10,7-2 5,6 2 9,2-2 12,0 0 12,11-2-1,2-3 2,7 0 5,0 0 2,44-6 11,-3 2-5,21-2 0,37-3-3,16-1-7,9 3 3,5-4-15,5-2-5,1 2-10,6-2-8,-2 2-7,5 0-5,0-4-7,-5 3-10,0 0 0,-8 1 0,-15-2-10,-13 3 1,-13 0-3,-24 6-5,-14-3-23,-13 2-26,-12 0-28,-6 2-33,-8-1-32,-2 4-29,-9 0-30,-2 0-30,0 0-40,-22 9-77,4-5-131,-8 4-14,-3-1-65,-7 6-34</inkml:trace>
  <inkml:trace contextRef="#ctx0" brushRef="#br0" timeOffset="141317.16">17627 13826 1447,'-45'11'9,"7"-2"-3,8-4 30,5-2 9,5 4 22,4-5 24,3-1 7,7-1 3,6 0 5,0 0 5,0 0 5,35-8-3,-2 6-1,14-3-17,14-1-6,28 4-11,6-2-7,7-1-11,6 3-24,2-2-44,-2-1-66,1 1-77,0-8-81,-10 0-173,0 1-51,-10-4-75,-4-2-35</inkml:trace>
  <inkml:trace contextRef="#ctx0" brushRef="#br0" timeOffset="141478.84">19721 13607 1806,'-4'-6'281,"4"6"4,-2-5-17,2 5-22,-2-6-27,2 6-22,-2-6-22,2 6-45,-4-4-60,4 4-69,-2-1-116,2 1-167,-4-4-297,4 4 66,0 0 78,0 0-162,0-9-9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F83574-C7EA-4AEB-8BDE-89435F0D432D}" type="datetimeFigureOut">
              <a:rPr lang="en-US" smtClean="0"/>
              <a:t>7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2CF802-1768-4834-8D0C-C5369CAD9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2396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Master" Target="../slideMasters/slideMaster2.xml" 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Master" Target="../slideMasters/slideMaster2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2A04D-AC96-4801-B2E4-F76763E9AF54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230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A3D3-0B45-432E-977C-96A8A16EAAF3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11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1F2B8-8076-489E-BC96-55C4A03F16CF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9356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D6634-E766-4574-956A-29E17BDCE59B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7433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50B66-CEB9-4915-B8A0-66BE5913FC3B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850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616E23-842F-414B-9C52-354176E786D6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838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90EA7-398A-4401-B645-50C4657C1621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3506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3A8F0-C84C-4783-B36D-5E5EBE0AF2B5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6958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9280C-29B2-4E7E-93F4-52BB8598E8C7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4301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9C51A-FA29-4B35-8C92-E133EF4A94A6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5660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C06EC-6AAA-4C2D-9BC9-5B142C8DD935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6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3AF1B-3C0E-48FE-BD7E-0F48D68D2721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4255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4A20D4-23BB-4220-A7C6-57934D2ED958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183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9256A-211D-40A5-AB95-A80672E3711D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14379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4085B-CB73-483B-9187-275D0EE19C8E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4923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solidFill>
            <a:srgbClr val="29166F"/>
          </a:solidFill>
        </p:spPr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5029200" cy="438912"/>
          </a:xfrm>
          <a:solidFill>
            <a:srgbClr val="29166F"/>
          </a:solidFill>
        </p:spPr>
        <p:txBody>
          <a:bodyPr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6019800" y="6172200"/>
            <a:ext cx="2194560" cy="457200"/>
          </a:xfrm>
          <a:prstGeom prst="rect">
            <a:avLst/>
          </a:prstGeom>
          <a:solidFill>
            <a:srgbClr val="29166F"/>
          </a:solidFill>
        </p:spPr>
        <p:txBody>
          <a:bodyPr anchor="ctr" anchorCtr="0"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pPr algn="ctr">
              <a:defRPr/>
            </a:pPr>
            <a:r>
              <a:rPr lang="en-US" dirty="0">
                <a:solidFill>
                  <a:prstClr val="white"/>
                </a:solidFill>
              </a:rPr>
              <a:t>Dr. Manoj kumar Rajagopal</a:t>
            </a:r>
          </a:p>
        </p:txBody>
      </p:sp>
      <p:pic>
        <p:nvPicPr>
          <p:cNvPr id="7" name="Picture 2"/>
          <p:cNvPicPr preferRelativeResize="0"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39328" y="6089904"/>
            <a:ext cx="612648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103050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solidFill>
            <a:srgbClr val="29166F"/>
          </a:solidFill>
        </p:spPr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5029200" cy="438912"/>
          </a:xfrm>
          <a:solidFill>
            <a:srgbClr val="29166F"/>
          </a:solidFill>
        </p:spPr>
        <p:txBody>
          <a:bodyPr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6019800" y="6172200"/>
            <a:ext cx="2194560" cy="457200"/>
          </a:xfrm>
          <a:prstGeom prst="rect">
            <a:avLst/>
          </a:prstGeom>
          <a:solidFill>
            <a:srgbClr val="29166F"/>
          </a:solidFill>
        </p:spPr>
        <p:txBody>
          <a:bodyPr anchor="ctr" anchorCtr="0"/>
          <a:lstStyle>
            <a:lvl1pPr>
              <a:defRPr sz="160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</a:lstStyle>
          <a:p>
            <a:pPr algn="ctr">
              <a:defRPr/>
            </a:pPr>
            <a:r>
              <a:rPr lang="en-US" dirty="0">
                <a:solidFill>
                  <a:prstClr val="white"/>
                </a:solidFill>
              </a:rPr>
              <a:t>Dr. Manoj kumar Rajagopal</a:t>
            </a:r>
          </a:p>
        </p:txBody>
      </p:sp>
      <p:pic>
        <p:nvPicPr>
          <p:cNvPr id="7" name="Picture 2"/>
          <p:cNvPicPr preferRelativeResize="0"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39328" y="6089904"/>
            <a:ext cx="612648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376792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C4E68-4B46-45A6-B64A-A0291BC1D7AF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577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E8507-7BAB-4E33-8891-F2FF45F338BE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06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36593-EB64-4D25-9674-09ED7029C874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6434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C13D4-9F37-44AE-A386-1E22A3008B57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2732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79C90-8765-4991-8B9B-6B7EF6D551B8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399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E25F5-D85D-4554-B57A-55D25ECBA17C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1485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B11E7-7587-4135-BF06-88BF29C7784B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453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 /><Relationship Id="rId13" Type="http://schemas.openxmlformats.org/officeDocument/2006/relationships/slideLayout" Target="../slideLayouts/slideLayout24.xml" /><Relationship Id="rId3" Type="http://schemas.openxmlformats.org/officeDocument/2006/relationships/slideLayout" Target="../slideLayouts/slideLayout14.xml" /><Relationship Id="rId7" Type="http://schemas.openxmlformats.org/officeDocument/2006/relationships/slideLayout" Target="../slideLayouts/slideLayout18.xml" /><Relationship Id="rId12" Type="http://schemas.openxmlformats.org/officeDocument/2006/relationships/slideLayout" Target="../slideLayouts/slideLayout23.xml" /><Relationship Id="rId2" Type="http://schemas.openxmlformats.org/officeDocument/2006/relationships/slideLayout" Target="../slideLayouts/slideLayout13.xml" /><Relationship Id="rId1" Type="http://schemas.openxmlformats.org/officeDocument/2006/relationships/slideLayout" Target="../slideLayouts/slideLayout12.xml" /><Relationship Id="rId6" Type="http://schemas.openxmlformats.org/officeDocument/2006/relationships/slideLayout" Target="../slideLayouts/slideLayout17.xml" /><Relationship Id="rId11" Type="http://schemas.openxmlformats.org/officeDocument/2006/relationships/slideLayout" Target="../slideLayouts/slideLayout22.xml" /><Relationship Id="rId5" Type="http://schemas.openxmlformats.org/officeDocument/2006/relationships/slideLayout" Target="../slideLayouts/slideLayout16.xml" /><Relationship Id="rId10" Type="http://schemas.openxmlformats.org/officeDocument/2006/relationships/slideLayout" Target="../slideLayouts/slideLayout21.xml" /><Relationship Id="rId4" Type="http://schemas.openxmlformats.org/officeDocument/2006/relationships/slideLayout" Target="../slideLayouts/slideLayout15.xml" /><Relationship Id="rId9" Type="http://schemas.openxmlformats.org/officeDocument/2006/relationships/slideLayout" Target="../slideLayouts/slideLayout20.xml" /><Relationship Id="rId14" Type="http://schemas.openxmlformats.org/officeDocument/2006/relationships/theme" Target="../theme/theme2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3D720C-7A04-4E74-BC79-74C51911DF0F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935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C0768-F39D-45BD-8CCE-366C636A0AA3}" type="datetime1">
              <a:rPr lang="en-IN" smtClean="0">
                <a:solidFill>
                  <a:prstClr val="black">
                    <a:tint val="75000"/>
                  </a:prstClr>
                </a:solidFill>
              </a:rPr>
              <a:t>28-07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897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 /><Relationship Id="rId3" Type="http://schemas.openxmlformats.org/officeDocument/2006/relationships/oleObject" Target="../embeddings/oleObject39.bin" /><Relationship Id="rId7" Type="http://schemas.openxmlformats.org/officeDocument/2006/relationships/oleObject" Target="../embeddings/oleObject41.bin" /><Relationship Id="rId2" Type="http://schemas.openxmlformats.org/officeDocument/2006/relationships/slideLayout" Target="../slideLayouts/slideLayout13.xml" /><Relationship Id="rId1" Type="http://schemas.openxmlformats.org/officeDocument/2006/relationships/vmlDrawing" Target="../drawings/vmlDrawing8.vml" /><Relationship Id="rId6" Type="http://schemas.openxmlformats.org/officeDocument/2006/relationships/image" Target="../media/image4.wmf" /><Relationship Id="rId5" Type="http://schemas.openxmlformats.org/officeDocument/2006/relationships/oleObject" Target="../embeddings/oleObject40.bin" /><Relationship Id="rId10" Type="http://schemas.openxmlformats.org/officeDocument/2006/relationships/image" Target="../media/image42.wmf" /><Relationship Id="rId4" Type="http://schemas.openxmlformats.org/officeDocument/2006/relationships/image" Target="../media/image40.wmf" /><Relationship Id="rId9" Type="http://schemas.openxmlformats.org/officeDocument/2006/relationships/oleObject" Target="../embeddings/oleObject42.bin" 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 /><Relationship Id="rId3" Type="http://schemas.openxmlformats.org/officeDocument/2006/relationships/oleObject" Target="../embeddings/oleObject43.bin" /><Relationship Id="rId7" Type="http://schemas.openxmlformats.org/officeDocument/2006/relationships/oleObject" Target="../embeddings/oleObject45.bin" /><Relationship Id="rId12" Type="http://schemas.openxmlformats.org/officeDocument/2006/relationships/image" Target="../media/image47.wmf" /><Relationship Id="rId2" Type="http://schemas.openxmlformats.org/officeDocument/2006/relationships/slideLayout" Target="../slideLayouts/slideLayout18.xml" /><Relationship Id="rId1" Type="http://schemas.openxmlformats.org/officeDocument/2006/relationships/vmlDrawing" Target="../drawings/vmlDrawing9.vml" /><Relationship Id="rId6" Type="http://schemas.openxmlformats.org/officeDocument/2006/relationships/image" Target="../media/image44.wmf" /><Relationship Id="rId11" Type="http://schemas.openxmlformats.org/officeDocument/2006/relationships/oleObject" Target="../embeddings/oleObject47.bin" /><Relationship Id="rId5" Type="http://schemas.openxmlformats.org/officeDocument/2006/relationships/oleObject" Target="../embeddings/oleObject44.bin" /><Relationship Id="rId10" Type="http://schemas.openxmlformats.org/officeDocument/2006/relationships/image" Target="../media/image46.wmf" /><Relationship Id="rId4" Type="http://schemas.openxmlformats.org/officeDocument/2006/relationships/image" Target="../media/image43.wmf" /><Relationship Id="rId9" Type="http://schemas.openxmlformats.org/officeDocument/2006/relationships/oleObject" Target="../embeddings/oleObject46.bin" 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 /><Relationship Id="rId13" Type="http://schemas.openxmlformats.org/officeDocument/2006/relationships/oleObject" Target="../embeddings/oleObject53.bin" /><Relationship Id="rId3" Type="http://schemas.openxmlformats.org/officeDocument/2006/relationships/oleObject" Target="../embeddings/oleObject48.bin" /><Relationship Id="rId7" Type="http://schemas.openxmlformats.org/officeDocument/2006/relationships/oleObject" Target="../embeddings/oleObject50.bin" /><Relationship Id="rId12" Type="http://schemas.openxmlformats.org/officeDocument/2006/relationships/image" Target="../media/image52.wmf" /><Relationship Id="rId2" Type="http://schemas.openxmlformats.org/officeDocument/2006/relationships/slideLayout" Target="../slideLayouts/slideLayout18.xml" /><Relationship Id="rId16" Type="http://schemas.openxmlformats.org/officeDocument/2006/relationships/image" Target="../media/image54.wmf" /><Relationship Id="rId1" Type="http://schemas.openxmlformats.org/officeDocument/2006/relationships/vmlDrawing" Target="../drawings/vmlDrawing10.vml" /><Relationship Id="rId6" Type="http://schemas.openxmlformats.org/officeDocument/2006/relationships/image" Target="../media/image49.wmf" /><Relationship Id="rId11" Type="http://schemas.openxmlformats.org/officeDocument/2006/relationships/oleObject" Target="../embeddings/oleObject52.bin" /><Relationship Id="rId5" Type="http://schemas.openxmlformats.org/officeDocument/2006/relationships/oleObject" Target="../embeddings/oleObject49.bin" /><Relationship Id="rId15" Type="http://schemas.openxmlformats.org/officeDocument/2006/relationships/oleObject" Target="../embeddings/oleObject54.bin" /><Relationship Id="rId10" Type="http://schemas.openxmlformats.org/officeDocument/2006/relationships/image" Target="../media/image51.wmf" /><Relationship Id="rId4" Type="http://schemas.openxmlformats.org/officeDocument/2006/relationships/image" Target="../media/image48.wmf" /><Relationship Id="rId9" Type="http://schemas.openxmlformats.org/officeDocument/2006/relationships/oleObject" Target="../embeddings/oleObject51.bin" /><Relationship Id="rId14" Type="http://schemas.openxmlformats.org/officeDocument/2006/relationships/image" Target="../media/image53.wmf" 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 /><Relationship Id="rId13" Type="http://schemas.openxmlformats.org/officeDocument/2006/relationships/oleObject" Target="../embeddings/oleObject60.bin" /><Relationship Id="rId3" Type="http://schemas.openxmlformats.org/officeDocument/2006/relationships/oleObject" Target="../embeddings/oleObject55.bin" /><Relationship Id="rId7" Type="http://schemas.openxmlformats.org/officeDocument/2006/relationships/oleObject" Target="../embeddings/oleObject57.bin" /><Relationship Id="rId12" Type="http://schemas.openxmlformats.org/officeDocument/2006/relationships/image" Target="../media/image59.wmf" /><Relationship Id="rId2" Type="http://schemas.openxmlformats.org/officeDocument/2006/relationships/slideLayout" Target="../slideLayouts/slideLayout18.xml" /><Relationship Id="rId16" Type="http://schemas.openxmlformats.org/officeDocument/2006/relationships/image" Target="../media/image61.wmf" /><Relationship Id="rId1" Type="http://schemas.openxmlformats.org/officeDocument/2006/relationships/vmlDrawing" Target="../drawings/vmlDrawing11.vml" /><Relationship Id="rId6" Type="http://schemas.openxmlformats.org/officeDocument/2006/relationships/image" Target="../media/image56.wmf" /><Relationship Id="rId11" Type="http://schemas.openxmlformats.org/officeDocument/2006/relationships/oleObject" Target="../embeddings/oleObject59.bin" /><Relationship Id="rId5" Type="http://schemas.openxmlformats.org/officeDocument/2006/relationships/oleObject" Target="../embeddings/oleObject56.bin" /><Relationship Id="rId15" Type="http://schemas.openxmlformats.org/officeDocument/2006/relationships/oleObject" Target="../embeddings/oleObject61.bin" /><Relationship Id="rId10" Type="http://schemas.openxmlformats.org/officeDocument/2006/relationships/image" Target="../media/image58.wmf" /><Relationship Id="rId4" Type="http://schemas.openxmlformats.org/officeDocument/2006/relationships/image" Target="../media/image55.wmf" /><Relationship Id="rId9" Type="http://schemas.openxmlformats.org/officeDocument/2006/relationships/oleObject" Target="../embeddings/oleObject58.bin" /><Relationship Id="rId14" Type="http://schemas.openxmlformats.org/officeDocument/2006/relationships/image" Target="../media/image60.wmf" 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 /><Relationship Id="rId13" Type="http://schemas.openxmlformats.org/officeDocument/2006/relationships/oleObject" Target="../embeddings/oleObject67.bin" /><Relationship Id="rId3" Type="http://schemas.openxmlformats.org/officeDocument/2006/relationships/oleObject" Target="../embeddings/oleObject62.bin" /><Relationship Id="rId7" Type="http://schemas.openxmlformats.org/officeDocument/2006/relationships/oleObject" Target="../embeddings/oleObject64.bin" /><Relationship Id="rId12" Type="http://schemas.openxmlformats.org/officeDocument/2006/relationships/image" Target="../media/image66.wmf" /><Relationship Id="rId2" Type="http://schemas.openxmlformats.org/officeDocument/2006/relationships/slideLayout" Target="../slideLayouts/slideLayout18.xml" /><Relationship Id="rId16" Type="http://schemas.openxmlformats.org/officeDocument/2006/relationships/image" Target="../media/image68.wmf" /><Relationship Id="rId1" Type="http://schemas.openxmlformats.org/officeDocument/2006/relationships/vmlDrawing" Target="../drawings/vmlDrawing12.vml" /><Relationship Id="rId6" Type="http://schemas.openxmlformats.org/officeDocument/2006/relationships/image" Target="../media/image63.wmf" /><Relationship Id="rId11" Type="http://schemas.openxmlformats.org/officeDocument/2006/relationships/oleObject" Target="../embeddings/oleObject66.bin" /><Relationship Id="rId5" Type="http://schemas.openxmlformats.org/officeDocument/2006/relationships/oleObject" Target="../embeddings/oleObject63.bin" /><Relationship Id="rId15" Type="http://schemas.openxmlformats.org/officeDocument/2006/relationships/oleObject" Target="../embeddings/oleObject68.bin" /><Relationship Id="rId10" Type="http://schemas.openxmlformats.org/officeDocument/2006/relationships/image" Target="../media/image65.wmf" /><Relationship Id="rId4" Type="http://schemas.openxmlformats.org/officeDocument/2006/relationships/image" Target="../media/image62.wmf" /><Relationship Id="rId9" Type="http://schemas.openxmlformats.org/officeDocument/2006/relationships/oleObject" Target="../embeddings/oleObject65.bin" /><Relationship Id="rId14" Type="http://schemas.openxmlformats.org/officeDocument/2006/relationships/image" Target="../media/image67.wmf" 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 /><Relationship Id="rId13" Type="http://schemas.openxmlformats.org/officeDocument/2006/relationships/oleObject" Target="../embeddings/oleObject74.bin" /><Relationship Id="rId18" Type="http://schemas.openxmlformats.org/officeDocument/2006/relationships/image" Target="../media/image33.wmf" /><Relationship Id="rId3" Type="http://schemas.openxmlformats.org/officeDocument/2006/relationships/oleObject" Target="../embeddings/oleObject69.bin" /><Relationship Id="rId21" Type="http://schemas.openxmlformats.org/officeDocument/2006/relationships/oleObject" Target="../embeddings/oleObject78.bin" /><Relationship Id="rId7" Type="http://schemas.openxmlformats.org/officeDocument/2006/relationships/oleObject" Target="../embeddings/oleObject71.bin" /><Relationship Id="rId12" Type="http://schemas.openxmlformats.org/officeDocument/2006/relationships/image" Target="../media/image30.wmf" /><Relationship Id="rId17" Type="http://schemas.openxmlformats.org/officeDocument/2006/relationships/oleObject" Target="../embeddings/oleObject76.bin" /><Relationship Id="rId2" Type="http://schemas.openxmlformats.org/officeDocument/2006/relationships/slideLayout" Target="../slideLayouts/slideLayout18.xml" /><Relationship Id="rId16" Type="http://schemas.openxmlformats.org/officeDocument/2006/relationships/image" Target="../media/image32.wmf" /><Relationship Id="rId20" Type="http://schemas.openxmlformats.org/officeDocument/2006/relationships/image" Target="../media/image34.wmf" /><Relationship Id="rId1" Type="http://schemas.openxmlformats.org/officeDocument/2006/relationships/vmlDrawing" Target="../drawings/vmlDrawing13.vml" /><Relationship Id="rId6" Type="http://schemas.openxmlformats.org/officeDocument/2006/relationships/image" Target="../media/image70.wmf" /><Relationship Id="rId11" Type="http://schemas.openxmlformats.org/officeDocument/2006/relationships/oleObject" Target="../embeddings/oleObject73.bin" /><Relationship Id="rId5" Type="http://schemas.openxmlformats.org/officeDocument/2006/relationships/oleObject" Target="../embeddings/oleObject70.bin" /><Relationship Id="rId15" Type="http://schemas.openxmlformats.org/officeDocument/2006/relationships/oleObject" Target="../embeddings/oleObject75.bin" /><Relationship Id="rId10" Type="http://schemas.openxmlformats.org/officeDocument/2006/relationships/image" Target="../media/image29.wmf" /><Relationship Id="rId19" Type="http://schemas.openxmlformats.org/officeDocument/2006/relationships/oleObject" Target="../embeddings/oleObject77.bin" /><Relationship Id="rId4" Type="http://schemas.openxmlformats.org/officeDocument/2006/relationships/image" Target="../media/image69.wmf" /><Relationship Id="rId9" Type="http://schemas.openxmlformats.org/officeDocument/2006/relationships/oleObject" Target="../embeddings/oleObject72.bin" /><Relationship Id="rId14" Type="http://schemas.openxmlformats.org/officeDocument/2006/relationships/image" Target="../media/image31.wmf" /><Relationship Id="rId22" Type="http://schemas.openxmlformats.org/officeDocument/2006/relationships/image" Target="../media/image35.wmf" 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 /><Relationship Id="rId3" Type="http://schemas.openxmlformats.org/officeDocument/2006/relationships/oleObject" Target="../embeddings/oleObject79.bin" /><Relationship Id="rId7" Type="http://schemas.openxmlformats.org/officeDocument/2006/relationships/oleObject" Target="../embeddings/oleObject81.bin" /><Relationship Id="rId2" Type="http://schemas.openxmlformats.org/officeDocument/2006/relationships/slideLayout" Target="../slideLayouts/slideLayout18.xml" /><Relationship Id="rId1" Type="http://schemas.openxmlformats.org/officeDocument/2006/relationships/vmlDrawing" Target="../drawings/vmlDrawing14.vml" /><Relationship Id="rId6" Type="http://schemas.openxmlformats.org/officeDocument/2006/relationships/image" Target="../media/image72.wmf" /><Relationship Id="rId5" Type="http://schemas.openxmlformats.org/officeDocument/2006/relationships/oleObject" Target="../embeddings/oleObject80.bin" /><Relationship Id="rId10" Type="http://schemas.openxmlformats.org/officeDocument/2006/relationships/image" Target="../media/image74.wmf" /><Relationship Id="rId4" Type="http://schemas.openxmlformats.org/officeDocument/2006/relationships/image" Target="../media/image71.wmf" /><Relationship Id="rId9" Type="http://schemas.openxmlformats.org/officeDocument/2006/relationships/oleObject" Target="../embeddings/oleObject82.bin" 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 /><Relationship Id="rId2" Type="http://schemas.openxmlformats.org/officeDocument/2006/relationships/customXml" Target="../ink/ink1.xml" /><Relationship Id="rId1" Type="http://schemas.openxmlformats.org/officeDocument/2006/relationships/slideLayout" Target="../slideLayouts/slideLayout18.xml" 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 /><Relationship Id="rId2" Type="http://schemas.openxmlformats.org/officeDocument/2006/relationships/customXml" Target="../ink/ink2.xml" /><Relationship Id="rId1" Type="http://schemas.openxmlformats.org/officeDocument/2006/relationships/slideLayout" Target="../slideLayouts/slideLayout18.xml" 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 /><Relationship Id="rId2" Type="http://schemas.openxmlformats.org/officeDocument/2006/relationships/slideLayout" Target="../slideLayouts/slideLayout13.xml" /><Relationship Id="rId1" Type="http://schemas.openxmlformats.org/officeDocument/2006/relationships/vmlDrawing" Target="../drawings/vmlDrawing1.vml" /><Relationship Id="rId4" Type="http://schemas.openxmlformats.org/officeDocument/2006/relationships/image" Target="../media/image2.wmf" 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 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 /><Relationship Id="rId13" Type="http://schemas.openxmlformats.org/officeDocument/2006/relationships/oleObject" Target="../embeddings/oleObject7.bin" /><Relationship Id="rId3" Type="http://schemas.openxmlformats.org/officeDocument/2006/relationships/oleObject" Target="../embeddings/oleObject2.bin" /><Relationship Id="rId7" Type="http://schemas.openxmlformats.org/officeDocument/2006/relationships/oleObject" Target="../embeddings/oleObject4.bin" /><Relationship Id="rId12" Type="http://schemas.openxmlformats.org/officeDocument/2006/relationships/image" Target="../media/image7.wmf" /><Relationship Id="rId2" Type="http://schemas.openxmlformats.org/officeDocument/2006/relationships/slideLayout" Target="../slideLayouts/slideLayout13.xml" /><Relationship Id="rId16" Type="http://schemas.openxmlformats.org/officeDocument/2006/relationships/image" Target="../media/image9.wmf" /><Relationship Id="rId1" Type="http://schemas.openxmlformats.org/officeDocument/2006/relationships/vmlDrawing" Target="../drawings/vmlDrawing2.vml" /><Relationship Id="rId6" Type="http://schemas.openxmlformats.org/officeDocument/2006/relationships/image" Target="../media/image4.wmf" /><Relationship Id="rId11" Type="http://schemas.openxmlformats.org/officeDocument/2006/relationships/oleObject" Target="../embeddings/oleObject6.bin" /><Relationship Id="rId5" Type="http://schemas.openxmlformats.org/officeDocument/2006/relationships/oleObject" Target="../embeddings/oleObject3.bin" /><Relationship Id="rId15" Type="http://schemas.openxmlformats.org/officeDocument/2006/relationships/oleObject" Target="../embeddings/oleObject8.bin" /><Relationship Id="rId10" Type="http://schemas.openxmlformats.org/officeDocument/2006/relationships/image" Target="../media/image6.wmf" /><Relationship Id="rId4" Type="http://schemas.openxmlformats.org/officeDocument/2006/relationships/image" Target="../media/image3.wmf" /><Relationship Id="rId9" Type="http://schemas.openxmlformats.org/officeDocument/2006/relationships/oleObject" Target="../embeddings/oleObject5.bin" /><Relationship Id="rId14" Type="http://schemas.openxmlformats.org/officeDocument/2006/relationships/image" Target="../media/image8.wmf" 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 /><Relationship Id="rId3" Type="http://schemas.openxmlformats.org/officeDocument/2006/relationships/oleObject" Target="../embeddings/oleObject9.bin" /><Relationship Id="rId7" Type="http://schemas.openxmlformats.org/officeDocument/2006/relationships/oleObject" Target="../embeddings/oleObject11.bin" /><Relationship Id="rId2" Type="http://schemas.openxmlformats.org/officeDocument/2006/relationships/slideLayout" Target="../slideLayouts/slideLayout13.xml" /><Relationship Id="rId1" Type="http://schemas.openxmlformats.org/officeDocument/2006/relationships/vmlDrawing" Target="../drawings/vmlDrawing3.vml" /><Relationship Id="rId6" Type="http://schemas.openxmlformats.org/officeDocument/2006/relationships/image" Target="../media/image11.wmf" /><Relationship Id="rId5" Type="http://schemas.openxmlformats.org/officeDocument/2006/relationships/oleObject" Target="../embeddings/oleObject10.bin" /><Relationship Id="rId4" Type="http://schemas.openxmlformats.org/officeDocument/2006/relationships/image" Target="../media/image10.wmf" 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 /><Relationship Id="rId13" Type="http://schemas.openxmlformats.org/officeDocument/2006/relationships/oleObject" Target="../embeddings/oleObject17.bin" /><Relationship Id="rId18" Type="http://schemas.openxmlformats.org/officeDocument/2006/relationships/image" Target="../media/image20.wmf" /><Relationship Id="rId3" Type="http://schemas.openxmlformats.org/officeDocument/2006/relationships/oleObject" Target="../embeddings/oleObject12.bin" /><Relationship Id="rId7" Type="http://schemas.openxmlformats.org/officeDocument/2006/relationships/oleObject" Target="../embeddings/oleObject14.bin" /><Relationship Id="rId12" Type="http://schemas.openxmlformats.org/officeDocument/2006/relationships/image" Target="../media/image17.wmf" /><Relationship Id="rId17" Type="http://schemas.openxmlformats.org/officeDocument/2006/relationships/oleObject" Target="../embeddings/oleObject19.bin" /><Relationship Id="rId2" Type="http://schemas.openxmlformats.org/officeDocument/2006/relationships/slideLayout" Target="../slideLayouts/slideLayout13.xml" /><Relationship Id="rId16" Type="http://schemas.openxmlformats.org/officeDocument/2006/relationships/image" Target="../media/image19.wmf" /><Relationship Id="rId20" Type="http://schemas.openxmlformats.org/officeDocument/2006/relationships/image" Target="../media/image21.wmf" /><Relationship Id="rId1" Type="http://schemas.openxmlformats.org/officeDocument/2006/relationships/vmlDrawing" Target="../drawings/vmlDrawing4.vml" /><Relationship Id="rId6" Type="http://schemas.openxmlformats.org/officeDocument/2006/relationships/image" Target="../media/image14.wmf" /><Relationship Id="rId11" Type="http://schemas.openxmlformats.org/officeDocument/2006/relationships/oleObject" Target="../embeddings/oleObject16.bin" /><Relationship Id="rId5" Type="http://schemas.openxmlformats.org/officeDocument/2006/relationships/oleObject" Target="../embeddings/oleObject13.bin" /><Relationship Id="rId15" Type="http://schemas.openxmlformats.org/officeDocument/2006/relationships/oleObject" Target="../embeddings/oleObject18.bin" /><Relationship Id="rId10" Type="http://schemas.openxmlformats.org/officeDocument/2006/relationships/image" Target="../media/image16.wmf" /><Relationship Id="rId19" Type="http://schemas.openxmlformats.org/officeDocument/2006/relationships/oleObject" Target="../embeddings/oleObject20.bin" /><Relationship Id="rId4" Type="http://schemas.openxmlformats.org/officeDocument/2006/relationships/image" Target="../media/image13.wmf" /><Relationship Id="rId9" Type="http://schemas.openxmlformats.org/officeDocument/2006/relationships/oleObject" Target="../embeddings/oleObject15.bin" /><Relationship Id="rId14" Type="http://schemas.openxmlformats.org/officeDocument/2006/relationships/image" Target="../media/image18.wmf" 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 /><Relationship Id="rId3" Type="http://schemas.openxmlformats.org/officeDocument/2006/relationships/oleObject" Target="../embeddings/oleObject21.bin" /><Relationship Id="rId7" Type="http://schemas.openxmlformats.org/officeDocument/2006/relationships/oleObject" Target="../embeddings/oleObject23.bin" /><Relationship Id="rId12" Type="http://schemas.openxmlformats.org/officeDocument/2006/relationships/image" Target="../media/image26.wmf" /><Relationship Id="rId2" Type="http://schemas.openxmlformats.org/officeDocument/2006/relationships/slideLayout" Target="../slideLayouts/slideLayout13.xml" /><Relationship Id="rId1" Type="http://schemas.openxmlformats.org/officeDocument/2006/relationships/vmlDrawing" Target="../drawings/vmlDrawing5.vml" /><Relationship Id="rId6" Type="http://schemas.openxmlformats.org/officeDocument/2006/relationships/image" Target="../media/image23.wmf" /><Relationship Id="rId11" Type="http://schemas.openxmlformats.org/officeDocument/2006/relationships/oleObject" Target="../embeddings/oleObject25.bin" /><Relationship Id="rId5" Type="http://schemas.openxmlformats.org/officeDocument/2006/relationships/oleObject" Target="../embeddings/oleObject22.bin" /><Relationship Id="rId10" Type="http://schemas.openxmlformats.org/officeDocument/2006/relationships/image" Target="../media/image25.wmf" /><Relationship Id="rId4" Type="http://schemas.openxmlformats.org/officeDocument/2006/relationships/image" Target="../media/image22.wmf" /><Relationship Id="rId9" Type="http://schemas.openxmlformats.org/officeDocument/2006/relationships/oleObject" Target="../embeddings/oleObject24.bin" 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 /><Relationship Id="rId13" Type="http://schemas.openxmlformats.org/officeDocument/2006/relationships/oleObject" Target="../embeddings/oleObject31.bin" /><Relationship Id="rId18" Type="http://schemas.openxmlformats.org/officeDocument/2006/relationships/image" Target="../media/image34.wmf" /><Relationship Id="rId3" Type="http://schemas.openxmlformats.org/officeDocument/2006/relationships/oleObject" Target="../embeddings/oleObject26.bin" /><Relationship Id="rId7" Type="http://schemas.openxmlformats.org/officeDocument/2006/relationships/oleObject" Target="../embeddings/oleObject28.bin" /><Relationship Id="rId12" Type="http://schemas.openxmlformats.org/officeDocument/2006/relationships/image" Target="../media/image31.wmf" /><Relationship Id="rId17" Type="http://schemas.openxmlformats.org/officeDocument/2006/relationships/oleObject" Target="../embeddings/oleObject33.bin" /><Relationship Id="rId2" Type="http://schemas.openxmlformats.org/officeDocument/2006/relationships/slideLayout" Target="../slideLayouts/slideLayout13.xml" /><Relationship Id="rId16" Type="http://schemas.openxmlformats.org/officeDocument/2006/relationships/image" Target="../media/image33.wmf" /><Relationship Id="rId20" Type="http://schemas.openxmlformats.org/officeDocument/2006/relationships/image" Target="../media/image35.wmf" /><Relationship Id="rId1" Type="http://schemas.openxmlformats.org/officeDocument/2006/relationships/vmlDrawing" Target="../drawings/vmlDrawing6.vml" /><Relationship Id="rId6" Type="http://schemas.openxmlformats.org/officeDocument/2006/relationships/image" Target="../media/image28.wmf" /><Relationship Id="rId11" Type="http://schemas.openxmlformats.org/officeDocument/2006/relationships/oleObject" Target="../embeddings/oleObject30.bin" /><Relationship Id="rId5" Type="http://schemas.openxmlformats.org/officeDocument/2006/relationships/oleObject" Target="../embeddings/oleObject27.bin" /><Relationship Id="rId15" Type="http://schemas.openxmlformats.org/officeDocument/2006/relationships/oleObject" Target="../embeddings/oleObject32.bin" /><Relationship Id="rId10" Type="http://schemas.openxmlformats.org/officeDocument/2006/relationships/image" Target="../media/image30.wmf" /><Relationship Id="rId19" Type="http://schemas.openxmlformats.org/officeDocument/2006/relationships/oleObject" Target="../embeddings/oleObject34.bin" /><Relationship Id="rId4" Type="http://schemas.openxmlformats.org/officeDocument/2006/relationships/image" Target="../media/image27.wmf" /><Relationship Id="rId9" Type="http://schemas.openxmlformats.org/officeDocument/2006/relationships/oleObject" Target="../embeddings/oleObject29.bin" /><Relationship Id="rId14" Type="http://schemas.openxmlformats.org/officeDocument/2006/relationships/image" Target="../media/image32.wmf" 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 /><Relationship Id="rId3" Type="http://schemas.openxmlformats.org/officeDocument/2006/relationships/oleObject" Target="../embeddings/oleObject35.bin" /><Relationship Id="rId7" Type="http://schemas.openxmlformats.org/officeDocument/2006/relationships/oleObject" Target="../embeddings/oleObject37.bin" /><Relationship Id="rId2" Type="http://schemas.openxmlformats.org/officeDocument/2006/relationships/slideLayout" Target="../slideLayouts/slideLayout13.xml" /><Relationship Id="rId1" Type="http://schemas.openxmlformats.org/officeDocument/2006/relationships/vmlDrawing" Target="../drawings/vmlDrawing7.vml" /><Relationship Id="rId6" Type="http://schemas.openxmlformats.org/officeDocument/2006/relationships/image" Target="../media/image37.wmf" /><Relationship Id="rId5" Type="http://schemas.openxmlformats.org/officeDocument/2006/relationships/oleObject" Target="../embeddings/oleObject36.bin" /><Relationship Id="rId10" Type="http://schemas.openxmlformats.org/officeDocument/2006/relationships/image" Target="../media/image39.wmf" /><Relationship Id="rId4" Type="http://schemas.openxmlformats.org/officeDocument/2006/relationships/image" Target="../media/image36.wmf" /><Relationship Id="rId9" Type="http://schemas.openxmlformats.org/officeDocument/2006/relationships/oleObject" Target="../embeddings/oleObject38.bin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052737"/>
            <a:ext cx="7772400" cy="2547714"/>
          </a:xfrm>
        </p:spPr>
        <p:txBody>
          <a:bodyPr>
            <a:normAutofit/>
          </a:bodyPr>
          <a:lstStyle/>
          <a:p>
            <a:r>
              <a:rPr lang="en-I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sign Of FIR Filter Design</a:t>
            </a:r>
            <a:br>
              <a:rPr lang="en-I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br>
              <a:rPr lang="en-I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IN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32539" y="4293096"/>
            <a:ext cx="6400800" cy="1752600"/>
          </a:xfrm>
        </p:spPr>
        <p:txBody>
          <a:bodyPr/>
          <a:lstStyle/>
          <a:p>
            <a:endParaRPr lang="en-IN" b="1" dirty="0">
              <a:solidFill>
                <a:srgbClr val="FF0000"/>
              </a:solidFill>
            </a:endParaRPr>
          </a:p>
          <a:p>
            <a:r>
              <a:rPr lang="en-IN" b="1" dirty="0">
                <a:solidFill>
                  <a:srgbClr val="FF0000"/>
                </a:solidFill>
              </a:rPr>
              <a:t>Module :5 Week 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EB4FB-DBF2-4451-A82B-4118605917BA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</p:spTree>
    <p:extLst>
      <p:ext uri="{BB962C8B-B14F-4D97-AF65-F5344CB8AC3E}">
        <p14:creationId xmlns:p14="http://schemas.microsoft.com/office/powerpoint/2010/main" val="42561934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ame specification, HPF with hamming window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ep 1 : For HPF, desired frequency response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400" dirty="0"/>
              <a:t>Step 2:The </a:t>
            </a:r>
            <a:r>
              <a:rPr lang="en-US" sz="2400" dirty="0" err="1"/>
              <a:t>h</a:t>
            </a:r>
            <a:r>
              <a:rPr lang="en-US" sz="2400" baseline="-25000" dirty="0" err="1"/>
              <a:t>d</a:t>
            </a:r>
            <a:r>
              <a:rPr lang="en-US" sz="2400" dirty="0"/>
              <a:t>(n) is obtained by taking inverse FT of </a:t>
            </a:r>
            <a:r>
              <a:rPr lang="en-US" sz="2400" dirty="0" err="1"/>
              <a:t>H</a:t>
            </a:r>
            <a:r>
              <a:rPr lang="en-US" sz="2400" baseline="-25000" dirty="0" err="1"/>
              <a:t>d</a:t>
            </a:r>
            <a:r>
              <a:rPr lang="en-US" sz="2400" dirty="0"/>
              <a:t>(</a:t>
            </a:r>
            <a:r>
              <a:rPr lang="el-GR" sz="2400" dirty="0"/>
              <a:t>ω</a:t>
            </a:r>
            <a:r>
              <a:rPr lang="en-US" sz="2400" dirty="0"/>
              <a:t>)</a:t>
            </a:r>
          </a:p>
          <a:p>
            <a:endParaRPr lang="en-US" dirty="0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86430"/>
              </p:ext>
            </p:extLst>
          </p:nvPr>
        </p:nvGraphicFramePr>
        <p:xfrm>
          <a:off x="2051720" y="2564904"/>
          <a:ext cx="54165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3" imgW="2819160" imgH="482400" progId="Equation.DSMT4">
                  <p:embed/>
                </p:oleObj>
              </mc:Choice>
              <mc:Fallback>
                <p:oleObj name="Equation" r:id="rId3" imgW="2819160" imgH="482400" progId="Equation.DSMT4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564904"/>
                        <a:ext cx="54165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629495"/>
              </p:ext>
            </p:extLst>
          </p:nvPr>
        </p:nvGraphicFramePr>
        <p:xfrm>
          <a:off x="1115616" y="4581128"/>
          <a:ext cx="32750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765080" imgH="393480" progId="Equation.DSMT4">
                  <p:embed/>
                </p:oleObj>
              </mc:Choice>
              <mc:Fallback>
                <p:oleObj name="Equation" r:id="rId5" imgW="1765080" imgH="39348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581128"/>
                        <a:ext cx="327501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63376"/>
              </p:ext>
            </p:extLst>
          </p:nvPr>
        </p:nvGraphicFramePr>
        <p:xfrm>
          <a:off x="4932040" y="4725144"/>
          <a:ext cx="30162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1625400" imgH="393480" progId="Equation.3">
                  <p:embed/>
                </p:oleObj>
              </mc:Choice>
              <mc:Fallback>
                <p:oleObj name="Equation" r:id="rId7" imgW="1625400" imgH="393480" progId="Equation.3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725144"/>
                        <a:ext cx="30162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34048"/>
              </p:ext>
            </p:extLst>
          </p:nvPr>
        </p:nvGraphicFramePr>
        <p:xfrm>
          <a:off x="1691680" y="5661248"/>
          <a:ext cx="48783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2628720" imgH="393480" progId="Equation.3">
                  <p:embed/>
                </p:oleObj>
              </mc:Choice>
              <mc:Fallback>
                <p:oleObj name="Equation" r:id="rId9" imgW="2628720" imgH="393480" progId="Equation.3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661248"/>
                        <a:ext cx="48783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869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93675" y="252413"/>
          <a:ext cx="49482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3" imgW="2666880" imgH="533160" progId="Equation.3">
                  <p:embed/>
                </p:oleObj>
              </mc:Choice>
              <mc:Fallback>
                <p:oleObj name="Equation" r:id="rId3" imgW="2666880" imgH="533160" progId="Equation.3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252413"/>
                        <a:ext cx="4948238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04800" y="1524000"/>
          <a:ext cx="59388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3200400" imgH="482400" progId="Equation.3">
                  <p:embed/>
                </p:oleObj>
              </mc:Choice>
              <mc:Fallback>
                <p:oleObj name="Equation" r:id="rId5" imgW="3200400" imgH="482400" progId="Equation.3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5938838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22238" y="2743200"/>
          <a:ext cx="71167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3835080" imgH="507960" progId="Equation.3">
                  <p:embed/>
                </p:oleObj>
              </mc:Choice>
              <mc:Fallback>
                <p:oleObj name="Equation" r:id="rId7" imgW="3835080" imgH="507960" progId="Equation.3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2743200"/>
                        <a:ext cx="7116762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304800" y="4038600"/>
          <a:ext cx="50657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2730240" imgH="419040" progId="Equation.3">
                  <p:embed/>
                </p:oleObj>
              </mc:Choice>
              <mc:Fallback>
                <p:oleObj name="Equation" r:id="rId9" imgW="2730240" imgH="419040" progId="Equation.3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506571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38800" y="41910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When n≠</a:t>
            </a:r>
            <a:r>
              <a:rPr lang="el-GR" dirty="0">
                <a:solidFill>
                  <a:prstClr val="black"/>
                </a:solidFill>
              </a:rPr>
              <a:t>α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15000" y="5105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When n=</a:t>
            </a:r>
            <a:r>
              <a:rPr lang="el-GR" dirty="0">
                <a:solidFill>
                  <a:prstClr val="black"/>
                </a:solidFill>
              </a:rPr>
              <a:t>α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165350" y="5053013"/>
          <a:ext cx="16494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888840" imgH="393480" progId="Equation.3">
                  <p:embed/>
                </p:oleObj>
              </mc:Choice>
              <mc:Fallback>
                <p:oleObj name="Equation" r:id="rId11" imgW="888840" imgH="393480" progId="Equation.3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053013"/>
                        <a:ext cx="164941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51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304800"/>
            <a:ext cx="2667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For hamming window,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95600" y="228600"/>
          <a:ext cx="5887571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3" imgW="2819160" imgH="431640" progId="Equation.3">
                  <p:embed/>
                </p:oleObj>
              </mc:Choice>
              <mc:Fallback>
                <p:oleObj name="Equation" r:id="rId3" imgW="2819160" imgH="431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"/>
                        <a:ext cx="5887571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28600" y="1066800"/>
          <a:ext cx="31289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1498320" imgH="228600" progId="Equation.3">
                  <p:embed/>
                </p:oleObj>
              </mc:Choice>
              <mc:Fallback>
                <p:oleObj name="Equation" r:id="rId5" imgW="1498320" imgH="228600" progId="Equation.3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312896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28600" y="1752600"/>
          <a:ext cx="8534400" cy="81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4787640" imgH="457200" progId="Equation.3">
                  <p:embed/>
                </p:oleObj>
              </mc:Choice>
              <mc:Fallback>
                <p:oleObj name="Equation" r:id="rId7" imgW="4787640" imgH="457200" progId="Equation.3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8534400" cy="814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28600" y="2971800"/>
          <a:ext cx="54784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3073320" imgH="457200" progId="Equation.3">
                  <p:embed/>
                </p:oleObj>
              </mc:Choice>
              <mc:Fallback>
                <p:oleObj name="Equation" r:id="rId9" imgW="3073320" imgH="457200" progId="Equation.3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1800"/>
                        <a:ext cx="5478463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00800" y="29718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N=9, </a:t>
            </a:r>
            <a:r>
              <a:rPr lang="el-GR" sz="2400" dirty="0">
                <a:solidFill>
                  <a:prstClr val="black"/>
                </a:solidFill>
              </a:rPr>
              <a:t>ω</a:t>
            </a:r>
            <a:r>
              <a:rPr lang="en-US" sz="2400" baseline="-25000" dirty="0">
                <a:solidFill>
                  <a:prstClr val="black"/>
                </a:solidFill>
              </a:rPr>
              <a:t>c</a:t>
            </a:r>
            <a:r>
              <a:rPr lang="en-US" sz="2400" dirty="0">
                <a:solidFill>
                  <a:prstClr val="black"/>
                </a:solidFill>
              </a:rPr>
              <a:t>=1.2 </a:t>
            </a:r>
            <a:r>
              <a:rPr lang="en-US" sz="2400" dirty="0" err="1">
                <a:solidFill>
                  <a:prstClr val="black"/>
                </a:solidFill>
              </a:rPr>
              <a:t>rad</a:t>
            </a:r>
            <a:r>
              <a:rPr lang="en-US" sz="2400" dirty="0">
                <a:solidFill>
                  <a:prstClr val="black"/>
                </a:solidFill>
              </a:rPr>
              <a:t> / s</a:t>
            </a:r>
          </a:p>
          <a:p>
            <a:r>
              <a:rPr lang="el-GR" sz="2400" dirty="0">
                <a:solidFill>
                  <a:prstClr val="black"/>
                </a:solidFill>
              </a:rPr>
              <a:t>α</a:t>
            </a:r>
            <a:r>
              <a:rPr lang="en-US" sz="2400" dirty="0">
                <a:solidFill>
                  <a:prstClr val="black"/>
                </a:solidFill>
              </a:rPr>
              <a:t>= (N-1)/2 = 4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00800" y="4267200"/>
          <a:ext cx="218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1" imgW="1091880" imgH="203040" progId="Equation.3">
                  <p:embed/>
                </p:oleObj>
              </mc:Choice>
              <mc:Fallback>
                <p:oleObj name="Equation" r:id="rId11" imgW="1091880" imgH="2030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67200"/>
                        <a:ext cx="218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84150" y="4038600"/>
          <a:ext cx="58388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3" imgW="3276360" imgH="457200" progId="Equation.3">
                  <p:embed/>
                </p:oleObj>
              </mc:Choice>
              <mc:Fallback>
                <p:oleObj name="Equation" r:id="rId13" imgW="3276360" imgH="457200" progId="Equation.3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4038600"/>
                        <a:ext cx="5838825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668338" y="4975225"/>
          <a:ext cx="45958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5" imgW="2577960" imgH="431640" progId="Equation.3">
                  <p:embed/>
                </p:oleObj>
              </mc:Choice>
              <mc:Fallback>
                <p:oleObj name="Equation" r:id="rId15" imgW="2577960" imgH="431640" progId="Equation.3">
                  <p:embed/>
                  <p:pic>
                    <p:nvPicPr>
                      <p:cNvPr id="3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4975225"/>
                        <a:ext cx="4595812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59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53337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0;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1513" y="457200"/>
          <a:ext cx="40020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3" imgW="2514600" imgH="419040" progId="Equation.3">
                  <p:embed/>
                </p:oleObj>
              </mc:Choice>
              <mc:Fallback>
                <p:oleObj name="Equation" r:id="rId3" imgW="2514600" imgH="419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57200"/>
                        <a:ext cx="4002087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24400" y="5334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 0.0063;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37157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1;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19138" y="1219200"/>
          <a:ext cx="43259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2717640" imgH="457200" progId="Equation.3">
                  <p:embed/>
                </p:oleObj>
              </mc:Choice>
              <mc:Fallback>
                <p:oleObj name="Equation" r:id="rId5" imgW="2717640" imgH="4572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219200"/>
                        <a:ext cx="432593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53000" y="1371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 0.0101;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2168495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2;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88975" y="2016125"/>
          <a:ext cx="45069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2831760" imgH="457200" progId="Equation.3">
                  <p:embed/>
                </p:oleObj>
              </mc:Choice>
              <mc:Fallback>
                <p:oleObj name="Equation" r:id="rId7" imgW="2831760" imgH="4572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016125"/>
                        <a:ext cx="4506913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05400" y="2168525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 -0.0581;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400" y="3006695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3;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19138" y="2854325"/>
          <a:ext cx="44465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2793960" imgH="457200" progId="Equation.3">
                  <p:embed/>
                </p:oleObj>
              </mc:Choice>
              <mc:Fallback>
                <p:oleObj name="Equation" r:id="rId9" imgW="2793960" imgH="4572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854325"/>
                        <a:ext cx="444658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05400" y="3006725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 -0.2567;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" y="363852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4;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62000" y="3505200"/>
          <a:ext cx="33750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2120760" imgH="431640" progId="Equation.3">
                  <p:embed/>
                </p:oleObj>
              </mc:Choice>
              <mc:Fallback>
                <p:oleObj name="Equation" r:id="rId11" imgW="2120760" imgH="43164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337502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91000" y="3660715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 0.6180;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52400" y="434337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5;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14375" y="4191000"/>
          <a:ext cx="43053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3" imgW="2705040" imgH="457200" progId="Equation.3">
                  <p:embed/>
                </p:oleObj>
              </mc:Choice>
              <mc:Fallback>
                <p:oleObj name="Equation" r:id="rId13" imgW="2705040" imgH="45720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191000"/>
                        <a:ext cx="43053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29200" y="43434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 -0.2567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2400" y="5064095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6;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84213" y="4911725"/>
          <a:ext cx="43672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5" imgW="2743200" imgH="457200" progId="Equation.3">
                  <p:embed/>
                </p:oleObj>
              </mc:Choice>
              <mc:Fallback>
                <p:oleObj name="Equation" r:id="rId15" imgW="2743200" imgH="45720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11725"/>
                        <a:ext cx="436721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029200" y="5064125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 -0.0581;</a:t>
            </a:r>
          </a:p>
        </p:txBody>
      </p:sp>
    </p:spTree>
    <p:extLst>
      <p:ext uri="{BB962C8B-B14F-4D97-AF65-F5344CB8AC3E}">
        <p14:creationId xmlns:p14="http://schemas.microsoft.com/office/powerpoint/2010/main" val="271932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1" grpId="0"/>
      <p:bldP spid="13" grpId="0"/>
      <p:bldP spid="14" grpId="0"/>
      <p:bldP spid="16" grpId="0"/>
      <p:bldP spid="17" grpId="0"/>
      <p:bldP spid="19" grpId="0"/>
      <p:bldP spid="20" grpId="0"/>
      <p:bldP spid="22" grpId="0"/>
      <p:bldP spid="23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05400" y="609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 0.0101;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60957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7;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3738" y="457200"/>
          <a:ext cx="43465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3" imgW="2730240" imgH="457200" progId="Equation.3">
                  <p:embed/>
                </p:oleObj>
              </mc:Choice>
              <mc:Fallback>
                <p:oleObj name="Equation" r:id="rId3" imgW="273024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57200"/>
                        <a:ext cx="43465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05400" y="1406525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 0.0063;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406495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8;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93738" y="1254125"/>
          <a:ext cx="43465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2730240" imgH="457200" progId="Equation.3">
                  <p:embed/>
                </p:oleObj>
              </mc:Choice>
              <mc:Fallback>
                <p:oleObj name="Equation" r:id="rId5" imgW="2730240" imgH="4572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254125"/>
                        <a:ext cx="43465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2057400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Transfer function of the filter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8600" y="2590800"/>
          <a:ext cx="67754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4140000" imgH="431640" progId="Equation.3">
                  <p:embed/>
                </p:oleObj>
              </mc:Choice>
              <mc:Fallback>
                <p:oleObj name="Equation" r:id="rId7" imgW="4140000" imgH="43164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90800"/>
                        <a:ext cx="67754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852487" y="3352800"/>
          <a:ext cx="41767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2552400" imgH="431640" progId="Equation.3">
                  <p:embed/>
                </p:oleObj>
              </mc:Choice>
              <mc:Fallback>
                <p:oleObj name="Equation" r:id="rId9" imgW="2552400" imgH="431640" progId="Equation.3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7" y="3352800"/>
                        <a:ext cx="4176713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838200" y="4094163"/>
          <a:ext cx="38639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2361960" imgH="431640" progId="Equation.3">
                  <p:embed/>
                </p:oleObj>
              </mc:Choice>
              <mc:Fallback>
                <p:oleObj name="Equation" r:id="rId11" imgW="2361960" imgH="431640" progId="Equation.3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94163"/>
                        <a:ext cx="3863975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838200" y="4932363"/>
          <a:ext cx="319881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3" imgW="1955520" imgH="431640" progId="Equation.3">
                  <p:embed/>
                </p:oleObj>
              </mc:Choice>
              <mc:Fallback>
                <p:oleObj name="Equation" r:id="rId13" imgW="1955520" imgH="431640" progId="Equation.3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32363"/>
                        <a:ext cx="3198812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4343400" y="4627562"/>
          <a:ext cx="45688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5" imgW="2793960" imgH="431640" progId="Equation.3">
                  <p:embed/>
                </p:oleObj>
              </mc:Choice>
              <mc:Fallback>
                <p:oleObj name="Equation" r:id="rId15" imgW="2793960" imgH="431640" progId="Equation.3">
                  <p:embed/>
                  <p:pic>
                    <p:nvPicPr>
                      <p:cNvPr id="419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27562"/>
                        <a:ext cx="456882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77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04800" y="381000"/>
          <a:ext cx="83073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3" imgW="5079960" imgH="419040" progId="Equation.3">
                  <p:embed/>
                </p:oleObj>
              </mc:Choice>
              <mc:Fallback>
                <p:oleObj name="Equation" r:id="rId3" imgW="5079960" imgH="419040" progId="Equation.3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83073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47675" y="1166813"/>
          <a:ext cx="83280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5092560" imgH="482400" progId="Equation.3">
                  <p:embed/>
                </p:oleObj>
              </mc:Choice>
              <mc:Fallback>
                <p:oleObj name="Equation" r:id="rId5" imgW="5092560" imgH="482400" progId="Equation.3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66813"/>
                        <a:ext cx="83280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1501775" y="2209800"/>
            <a:ext cx="5334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2949575" y="2209800"/>
            <a:ext cx="5334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7521575" y="22098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4549775" y="2209800"/>
            <a:ext cx="5334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cxnSp>
        <p:nvCxnSpPr>
          <p:cNvPr id="84" name="Straight Arrow Connector 83"/>
          <p:cNvCxnSpPr>
            <a:cxnSpLocks noChangeShapeType="1"/>
            <a:stCxn id="80" idx="3"/>
            <a:endCxn id="81" idx="1"/>
          </p:cNvCxnSpPr>
          <p:nvPr/>
        </p:nvCxnSpPr>
        <p:spPr bwMode="auto">
          <a:xfrm>
            <a:off x="2049463" y="2400300"/>
            <a:ext cx="8858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5" name="Straight Arrow Connector 84"/>
          <p:cNvCxnSpPr>
            <a:cxnSpLocks noChangeShapeType="1"/>
            <a:stCxn id="81" idx="3"/>
            <a:endCxn id="83" idx="1"/>
          </p:cNvCxnSpPr>
          <p:nvPr/>
        </p:nvCxnSpPr>
        <p:spPr bwMode="auto">
          <a:xfrm>
            <a:off x="3497263" y="2400300"/>
            <a:ext cx="10382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6" name="Straight Arrow Connector 85"/>
          <p:cNvCxnSpPr>
            <a:cxnSpLocks noChangeShapeType="1"/>
          </p:cNvCxnSpPr>
          <p:nvPr/>
        </p:nvCxnSpPr>
        <p:spPr bwMode="auto">
          <a:xfrm>
            <a:off x="434975" y="2436813"/>
            <a:ext cx="1066800" cy="15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87" name="Oval 86"/>
          <p:cNvSpPr>
            <a:spLocks noChangeArrowheads="1"/>
          </p:cNvSpPr>
          <p:nvPr/>
        </p:nvSpPr>
        <p:spPr bwMode="auto">
          <a:xfrm>
            <a:off x="7216775" y="3124200"/>
            <a:ext cx="381000" cy="3810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+</a:t>
            </a:r>
            <a:endParaRPr lang="en-US" sz="1400">
              <a:solidFill>
                <a:srgbClr val="FFFFFF"/>
              </a:solidFill>
            </a:endParaRPr>
          </a:p>
        </p:txBody>
      </p:sp>
      <p:cxnSp>
        <p:nvCxnSpPr>
          <p:cNvPr id="88" name="Straight Arrow Connector 87"/>
          <p:cNvCxnSpPr>
            <a:cxnSpLocks noChangeShapeType="1"/>
          </p:cNvCxnSpPr>
          <p:nvPr/>
        </p:nvCxnSpPr>
        <p:spPr bwMode="auto">
          <a:xfrm>
            <a:off x="5083175" y="2438400"/>
            <a:ext cx="6858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9" name="Straight Arrow Connector 88"/>
          <p:cNvCxnSpPr>
            <a:cxnSpLocks noChangeShapeType="1"/>
          </p:cNvCxnSpPr>
          <p:nvPr/>
        </p:nvCxnSpPr>
        <p:spPr bwMode="auto">
          <a:xfrm>
            <a:off x="6683375" y="2438400"/>
            <a:ext cx="8382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0" name="Oval 89"/>
          <p:cNvSpPr>
            <a:spLocks noChangeArrowheads="1"/>
          </p:cNvSpPr>
          <p:nvPr/>
        </p:nvSpPr>
        <p:spPr bwMode="auto">
          <a:xfrm>
            <a:off x="6911975" y="5486400"/>
            <a:ext cx="304800" cy="3048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>
                <a:solidFill>
                  <a:srgbClr val="FFFFFF"/>
                </a:solidFill>
              </a:rPr>
              <a:t>+</a:t>
            </a:r>
            <a:endParaRPr lang="en-US" sz="1200">
              <a:solidFill>
                <a:srgbClr val="FFFFFF"/>
              </a:solidFill>
            </a:endParaRPr>
          </a:p>
        </p:txBody>
      </p:sp>
      <p:cxnSp>
        <p:nvCxnSpPr>
          <p:cNvPr id="91" name="Straight Arrow Connector 90"/>
          <p:cNvCxnSpPr>
            <a:cxnSpLocks noChangeShapeType="1"/>
          </p:cNvCxnSpPr>
          <p:nvPr/>
        </p:nvCxnSpPr>
        <p:spPr bwMode="auto">
          <a:xfrm>
            <a:off x="7978775" y="2438400"/>
            <a:ext cx="3810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2" name="Straight Arrow Connector 91"/>
          <p:cNvCxnSpPr>
            <a:cxnSpLocks noChangeShapeType="1"/>
          </p:cNvCxnSpPr>
          <p:nvPr/>
        </p:nvCxnSpPr>
        <p:spPr bwMode="auto">
          <a:xfrm flipH="1">
            <a:off x="2416175" y="2439988"/>
            <a:ext cx="1588" cy="83661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3" name="Straight Arrow Connector 92"/>
          <p:cNvCxnSpPr>
            <a:cxnSpLocks noChangeShapeType="1"/>
          </p:cNvCxnSpPr>
          <p:nvPr/>
        </p:nvCxnSpPr>
        <p:spPr bwMode="auto">
          <a:xfrm>
            <a:off x="1120775" y="2438400"/>
            <a:ext cx="0" cy="9144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4" name="Straight Arrow Connector 93"/>
          <p:cNvCxnSpPr>
            <a:cxnSpLocks noChangeShapeType="1"/>
          </p:cNvCxnSpPr>
          <p:nvPr/>
        </p:nvCxnSpPr>
        <p:spPr bwMode="auto">
          <a:xfrm flipH="1">
            <a:off x="3863975" y="2438400"/>
            <a:ext cx="1588" cy="8382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5" name="Straight Arrow Connector 94"/>
          <p:cNvCxnSpPr>
            <a:cxnSpLocks noChangeShapeType="1"/>
            <a:stCxn id="87" idx="4"/>
          </p:cNvCxnSpPr>
          <p:nvPr/>
        </p:nvCxnSpPr>
        <p:spPr bwMode="auto">
          <a:xfrm>
            <a:off x="7407275" y="3519488"/>
            <a:ext cx="38100" cy="90011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96" name="Straight Arrow Connector 95"/>
          <p:cNvCxnSpPr>
            <a:cxnSpLocks noChangeShapeType="1"/>
          </p:cNvCxnSpPr>
          <p:nvPr/>
        </p:nvCxnSpPr>
        <p:spPr bwMode="auto">
          <a:xfrm>
            <a:off x="8366125" y="2438400"/>
            <a:ext cx="6350" cy="19812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7" name="Straight Arrow Connector 96"/>
          <p:cNvCxnSpPr>
            <a:cxnSpLocks noChangeShapeType="1"/>
          </p:cNvCxnSpPr>
          <p:nvPr/>
        </p:nvCxnSpPr>
        <p:spPr bwMode="auto">
          <a:xfrm>
            <a:off x="7369175" y="2438400"/>
            <a:ext cx="0" cy="6858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8" name="Straight Arrow Connector 97"/>
          <p:cNvCxnSpPr>
            <a:cxnSpLocks noChangeShapeType="1"/>
          </p:cNvCxnSpPr>
          <p:nvPr/>
        </p:nvCxnSpPr>
        <p:spPr bwMode="auto">
          <a:xfrm>
            <a:off x="6073775" y="4418013"/>
            <a:ext cx="304800" cy="15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</p:cxnSp>
      <p:cxnSp>
        <p:nvCxnSpPr>
          <p:cNvPr id="99" name="Straight Arrow Connector 98"/>
          <p:cNvCxnSpPr>
            <a:cxnSpLocks noChangeShapeType="1"/>
          </p:cNvCxnSpPr>
          <p:nvPr/>
        </p:nvCxnSpPr>
        <p:spPr bwMode="auto">
          <a:xfrm>
            <a:off x="5921375" y="2438400"/>
            <a:ext cx="5334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</p:cxnSp>
      <p:sp>
        <p:nvSpPr>
          <p:cNvPr id="100" name="Line 53"/>
          <p:cNvSpPr>
            <a:spLocks noChangeShapeType="1"/>
          </p:cNvSpPr>
          <p:nvPr/>
        </p:nvSpPr>
        <p:spPr bwMode="auto">
          <a:xfrm flipH="1">
            <a:off x="6835775" y="4419600"/>
            <a:ext cx="768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1" name="Rectangle 55"/>
          <p:cNvSpPr>
            <a:spLocks noChangeArrowheads="1"/>
          </p:cNvSpPr>
          <p:nvPr/>
        </p:nvSpPr>
        <p:spPr bwMode="auto">
          <a:xfrm>
            <a:off x="6378575" y="41910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102" name="Oval 18"/>
          <p:cNvSpPr>
            <a:spLocks noChangeArrowheads="1"/>
          </p:cNvSpPr>
          <p:nvPr/>
        </p:nvSpPr>
        <p:spPr bwMode="auto">
          <a:xfrm>
            <a:off x="5159375" y="3276600"/>
            <a:ext cx="381000" cy="3810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+</a:t>
            </a: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103" name="Rectangle 55"/>
          <p:cNvSpPr>
            <a:spLocks noChangeArrowheads="1"/>
          </p:cNvSpPr>
          <p:nvPr/>
        </p:nvSpPr>
        <p:spPr bwMode="auto">
          <a:xfrm>
            <a:off x="5540375" y="41910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104" name="Rectangle 55"/>
          <p:cNvSpPr>
            <a:spLocks noChangeArrowheads="1"/>
          </p:cNvSpPr>
          <p:nvPr/>
        </p:nvSpPr>
        <p:spPr bwMode="auto">
          <a:xfrm>
            <a:off x="4321175" y="41910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105" name="Rectangle 55"/>
          <p:cNvSpPr>
            <a:spLocks noChangeArrowheads="1"/>
          </p:cNvSpPr>
          <p:nvPr/>
        </p:nvSpPr>
        <p:spPr bwMode="auto">
          <a:xfrm>
            <a:off x="2720975" y="41910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106" name="Rectangle 55"/>
          <p:cNvSpPr>
            <a:spLocks noChangeArrowheads="1"/>
          </p:cNvSpPr>
          <p:nvPr/>
        </p:nvSpPr>
        <p:spPr bwMode="auto">
          <a:xfrm>
            <a:off x="1501775" y="41910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107" name="Line 62"/>
          <p:cNvSpPr>
            <a:spLocks noChangeShapeType="1"/>
          </p:cNvSpPr>
          <p:nvPr/>
        </p:nvSpPr>
        <p:spPr bwMode="auto">
          <a:xfrm>
            <a:off x="5311775" y="3657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8" name="Oval 18"/>
          <p:cNvSpPr>
            <a:spLocks noChangeArrowheads="1"/>
          </p:cNvSpPr>
          <p:nvPr/>
        </p:nvSpPr>
        <p:spPr bwMode="auto">
          <a:xfrm>
            <a:off x="3635375" y="3276600"/>
            <a:ext cx="381000" cy="3810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+</a:t>
            </a: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109" name="Line 64"/>
          <p:cNvSpPr>
            <a:spLocks noChangeShapeType="1"/>
          </p:cNvSpPr>
          <p:nvPr/>
        </p:nvSpPr>
        <p:spPr bwMode="auto">
          <a:xfrm>
            <a:off x="3863975" y="3657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0" name="Oval 18"/>
          <p:cNvSpPr>
            <a:spLocks noChangeArrowheads="1"/>
          </p:cNvSpPr>
          <p:nvPr/>
        </p:nvSpPr>
        <p:spPr bwMode="auto">
          <a:xfrm>
            <a:off x="2263775" y="3276600"/>
            <a:ext cx="381000" cy="3810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 sz="2000" dirty="0">
                <a:solidFill>
                  <a:srgbClr val="FFFFFF"/>
                </a:solidFill>
              </a:rPr>
              <a:t>+</a:t>
            </a:r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111" name="Line 66"/>
          <p:cNvSpPr>
            <a:spLocks noChangeShapeType="1"/>
          </p:cNvSpPr>
          <p:nvPr/>
        </p:nvSpPr>
        <p:spPr bwMode="auto">
          <a:xfrm>
            <a:off x="2416175" y="3657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892175" y="3352800"/>
            <a:ext cx="381000" cy="3810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+</a:t>
            </a: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113" name="Line 68"/>
          <p:cNvSpPr>
            <a:spLocks noChangeShapeType="1"/>
          </p:cNvSpPr>
          <p:nvPr/>
        </p:nvSpPr>
        <p:spPr bwMode="auto">
          <a:xfrm>
            <a:off x="1120775" y="37338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4" name="Line 69"/>
          <p:cNvSpPr>
            <a:spLocks noChangeShapeType="1"/>
          </p:cNvSpPr>
          <p:nvPr/>
        </p:nvSpPr>
        <p:spPr bwMode="auto">
          <a:xfrm flipH="1">
            <a:off x="4778375" y="44196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5" name="Line 70"/>
          <p:cNvSpPr>
            <a:spLocks noChangeShapeType="1"/>
          </p:cNvSpPr>
          <p:nvPr/>
        </p:nvSpPr>
        <p:spPr bwMode="auto">
          <a:xfrm flipH="1">
            <a:off x="3178175" y="44196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6" name="Line 71"/>
          <p:cNvSpPr>
            <a:spLocks noChangeShapeType="1"/>
          </p:cNvSpPr>
          <p:nvPr/>
        </p:nvSpPr>
        <p:spPr bwMode="auto">
          <a:xfrm flipH="1">
            <a:off x="1958975" y="44196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7" name="Line 72"/>
          <p:cNvSpPr>
            <a:spLocks noChangeShapeType="1"/>
          </p:cNvSpPr>
          <p:nvPr/>
        </p:nvSpPr>
        <p:spPr bwMode="auto">
          <a:xfrm flipH="1">
            <a:off x="1120775" y="44196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8" name="Oval 23"/>
          <p:cNvSpPr>
            <a:spLocks noChangeArrowheads="1"/>
          </p:cNvSpPr>
          <p:nvPr/>
        </p:nvSpPr>
        <p:spPr bwMode="auto">
          <a:xfrm>
            <a:off x="4854575" y="5486400"/>
            <a:ext cx="304800" cy="3048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>
                <a:solidFill>
                  <a:srgbClr val="FFFFFF"/>
                </a:solidFill>
              </a:rPr>
              <a:t>+</a:t>
            </a:r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119" name="Oval 23"/>
          <p:cNvSpPr>
            <a:spLocks noChangeArrowheads="1"/>
          </p:cNvSpPr>
          <p:nvPr/>
        </p:nvSpPr>
        <p:spPr bwMode="auto">
          <a:xfrm>
            <a:off x="3254375" y="5486400"/>
            <a:ext cx="304800" cy="3048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>
                <a:solidFill>
                  <a:srgbClr val="FFFFFF"/>
                </a:solidFill>
              </a:rPr>
              <a:t>+</a:t>
            </a:r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120" name="Oval 23"/>
          <p:cNvSpPr>
            <a:spLocks noChangeArrowheads="1"/>
          </p:cNvSpPr>
          <p:nvPr/>
        </p:nvSpPr>
        <p:spPr bwMode="auto">
          <a:xfrm>
            <a:off x="1958975" y="5486400"/>
            <a:ext cx="304800" cy="3048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>
                <a:solidFill>
                  <a:srgbClr val="FFFFFF"/>
                </a:solidFill>
              </a:rPr>
              <a:t>+</a:t>
            </a:r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121" name="Oval 23"/>
          <p:cNvSpPr>
            <a:spLocks noChangeArrowheads="1"/>
          </p:cNvSpPr>
          <p:nvPr/>
        </p:nvSpPr>
        <p:spPr bwMode="auto">
          <a:xfrm>
            <a:off x="511175" y="5486400"/>
            <a:ext cx="304800" cy="3048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>
                <a:solidFill>
                  <a:srgbClr val="FFFFFF"/>
                </a:solidFill>
              </a:rPr>
              <a:t>+</a:t>
            </a:r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122" name="Line 77"/>
          <p:cNvSpPr>
            <a:spLocks noChangeShapeType="1"/>
          </p:cNvSpPr>
          <p:nvPr/>
        </p:nvSpPr>
        <p:spPr bwMode="auto">
          <a:xfrm flipH="1">
            <a:off x="5159375" y="5638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3" name="Line 78"/>
          <p:cNvSpPr>
            <a:spLocks noChangeShapeType="1"/>
          </p:cNvSpPr>
          <p:nvPr/>
        </p:nvSpPr>
        <p:spPr bwMode="auto">
          <a:xfrm flipH="1">
            <a:off x="3559175" y="56388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4" name="Line 79"/>
          <p:cNvSpPr>
            <a:spLocks noChangeShapeType="1"/>
          </p:cNvSpPr>
          <p:nvPr/>
        </p:nvSpPr>
        <p:spPr bwMode="auto">
          <a:xfrm flipH="1">
            <a:off x="2263775" y="56388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5" name="Line 80"/>
          <p:cNvSpPr>
            <a:spLocks noChangeShapeType="1"/>
          </p:cNvSpPr>
          <p:nvPr/>
        </p:nvSpPr>
        <p:spPr bwMode="auto">
          <a:xfrm flipH="1">
            <a:off x="815975" y="56388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6" name="Line 81"/>
          <p:cNvSpPr>
            <a:spLocks noChangeShapeType="1"/>
          </p:cNvSpPr>
          <p:nvPr/>
        </p:nvSpPr>
        <p:spPr bwMode="auto">
          <a:xfrm flipH="1">
            <a:off x="6302375" y="5638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27" name="Straight Arrow Connector 38"/>
          <p:cNvCxnSpPr>
            <a:cxnSpLocks noChangeShapeType="1"/>
          </p:cNvCxnSpPr>
          <p:nvPr/>
        </p:nvCxnSpPr>
        <p:spPr bwMode="auto">
          <a:xfrm>
            <a:off x="5921375" y="5638800"/>
            <a:ext cx="3048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</p:cxnSp>
      <p:sp>
        <p:nvSpPr>
          <p:cNvPr id="128" name="Line 84"/>
          <p:cNvSpPr>
            <a:spLocks noChangeShapeType="1"/>
          </p:cNvSpPr>
          <p:nvPr/>
        </p:nvSpPr>
        <p:spPr bwMode="auto">
          <a:xfrm>
            <a:off x="2111375" y="35052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9" name="Line 85"/>
          <p:cNvSpPr>
            <a:spLocks noChangeShapeType="1"/>
          </p:cNvSpPr>
          <p:nvPr/>
        </p:nvSpPr>
        <p:spPr bwMode="auto">
          <a:xfrm>
            <a:off x="3406775" y="35052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0" name="Line 86"/>
          <p:cNvSpPr>
            <a:spLocks noChangeShapeType="1"/>
          </p:cNvSpPr>
          <p:nvPr/>
        </p:nvSpPr>
        <p:spPr bwMode="auto">
          <a:xfrm>
            <a:off x="5006975" y="35052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1" name="Line 87"/>
          <p:cNvSpPr>
            <a:spLocks noChangeShapeType="1"/>
          </p:cNvSpPr>
          <p:nvPr/>
        </p:nvSpPr>
        <p:spPr bwMode="auto">
          <a:xfrm>
            <a:off x="7064375" y="33528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2" name="Line 88"/>
          <p:cNvSpPr>
            <a:spLocks noChangeShapeType="1"/>
          </p:cNvSpPr>
          <p:nvPr/>
        </p:nvSpPr>
        <p:spPr bwMode="auto">
          <a:xfrm flipH="1">
            <a:off x="7064375" y="33528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" name="Line 89"/>
          <p:cNvSpPr>
            <a:spLocks noChangeShapeType="1"/>
          </p:cNvSpPr>
          <p:nvPr/>
        </p:nvSpPr>
        <p:spPr bwMode="auto">
          <a:xfrm flipH="1">
            <a:off x="5006975" y="35052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4" name="Line 90"/>
          <p:cNvSpPr>
            <a:spLocks noChangeShapeType="1"/>
          </p:cNvSpPr>
          <p:nvPr/>
        </p:nvSpPr>
        <p:spPr bwMode="auto">
          <a:xfrm flipH="1">
            <a:off x="3406775" y="35052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5" name="Line 91"/>
          <p:cNvSpPr>
            <a:spLocks noChangeShapeType="1"/>
          </p:cNvSpPr>
          <p:nvPr/>
        </p:nvSpPr>
        <p:spPr bwMode="auto">
          <a:xfrm flipH="1">
            <a:off x="2111375" y="35052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6" name="Line 92"/>
          <p:cNvSpPr>
            <a:spLocks noChangeShapeType="1"/>
          </p:cNvSpPr>
          <p:nvPr/>
        </p:nvSpPr>
        <p:spPr bwMode="auto">
          <a:xfrm>
            <a:off x="663575" y="35052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7" name="Line 93"/>
          <p:cNvSpPr>
            <a:spLocks noChangeShapeType="1"/>
          </p:cNvSpPr>
          <p:nvPr/>
        </p:nvSpPr>
        <p:spPr bwMode="auto">
          <a:xfrm flipH="1">
            <a:off x="663575" y="35052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8" name="Line 96"/>
          <p:cNvSpPr>
            <a:spLocks noChangeShapeType="1"/>
          </p:cNvSpPr>
          <p:nvPr/>
        </p:nvSpPr>
        <p:spPr bwMode="auto">
          <a:xfrm>
            <a:off x="663575" y="5791200"/>
            <a:ext cx="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39" name="Object 138"/>
          <p:cNvGraphicFramePr>
            <a:graphicFrameLocks noChangeAspect="1"/>
          </p:cNvGraphicFramePr>
          <p:nvPr/>
        </p:nvGraphicFramePr>
        <p:xfrm>
          <a:off x="334963" y="1981200"/>
          <a:ext cx="6397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393480" imgH="203040" progId="Equation.3">
                  <p:embed/>
                </p:oleObj>
              </mc:Choice>
              <mc:Fallback>
                <p:oleObj name="Equation" r:id="rId7" imgW="393480" imgH="203040" progId="Equation.3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981200"/>
                        <a:ext cx="63976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1"/>
          <p:cNvGraphicFramePr>
            <a:graphicFrameLocks noChangeAspect="1"/>
          </p:cNvGraphicFramePr>
          <p:nvPr/>
        </p:nvGraphicFramePr>
        <p:xfrm>
          <a:off x="746125" y="5943600"/>
          <a:ext cx="5778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1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943600"/>
                        <a:ext cx="5778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2"/>
          <p:cNvGraphicFramePr>
            <a:graphicFrameLocks noChangeAspect="1"/>
          </p:cNvGraphicFramePr>
          <p:nvPr/>
        </p:nvGraphicFramePr>
        <p:xfrm>
          <a:off x="652462" y="4845050"/>
          <a:ext cx="7794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1" imgW="304560" imgH="203040" progId="Equation.3">
                  <p:embed/>
                </p:oleObj>
              </mc:Choice>
              <mc:Fallback>
                <p:oleObj name="Equation" r:id="rId11" imgW="304560" imgH="203040" progId="Equation.3">
                  <p:embed/>
                  <p:pic>
                    <p:nvPicPr>
                      <p:cNvPr id="1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4845050"/>
                        <a:ext cx="7794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"/>
          <p:cNvGraphicFramePr>
            <a:graphicFrameLocks noChangeAspect="1"/>
          </p:cNvGraphicFramePr>
          <p:nvPr/>
        </p:nvGraphicFramePr>
        <p:xfrm>
          <a:off x="2089150" y="4845050"/>
          <a:ext cx="714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3" imgW="279360" imgH="203040" progId="Equation.3">
                  <p:embed/>
                </p:oleObj>
              </mc:Choice>
              <mc:Fallback>
                <p:oleObj name="Equation" r:id="rId13" imgW="279360" imgH="203040" progId="Equation.3">
                  <p:embed/>
                  <p:pic>
                    <p:nvPicPr>
                      <p:cNvPr id="1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845050"/>
                        <a:ext cx="7143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5"/>
          <p:cNvGraphicFramePr>
            <a:graphicFrameLocks noChangeAspect="1"/>
          </p:cNvGraphicFramePr>
          <p:nvPr/>
        </p:nvGraphicFramePr>
        <p:xfrm>
          <a:off x="3395662" y="4845050"/>
          <a:ext cx="7794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5" imgW="304560" imgH="203040" progId="Equation.3">
                  <p:embed/>
                </p:oleObj>
              </mc:Choice>
              <mc:Fallback>
                <p:oleObj name="Equation" r:id="rId15" imgW="304560" imgH="203040" progId="Equation.3">
                  <p:embed/>
                  <p:pic>
                    <p:nvPicPr>
                      <p:cNvPr id="1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2" y="4845050"/>
                        <a:ext cx="7794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6"/>
          <p:cNvGraphicFramePr>
            <a:graphicFrameLocks noChangeAspect="1"/>
          </p:cNvGraphicFramePr>
          <p:nvPr/>
        </p:nvGraphicFramePr>
        <p:xfrm>
          <a:off x="5013325" y="4845050"/>
          <a:ext cx="777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7" imgW="304560" imgH="203040" progId="Equation.3">
                  <p:embed/>
                </p:oleObj>
              </mc:Choice>
              <mc:Fallback>
                <p:oleObj name="Equation" r:id="rId17" imgW="304560" imgH="203040" progId="Equation.3">
                  <p:embed/>
                  <p:pic>
                    <p:nvPicPr>
                      <p:cNvPr id="1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4845050"/>
                        <a:ext cx="777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Straight Arrow Connector 144"/>
          <p:cNvCxnSpPr>
            <a:cxnSpLocks noChangeShapeType="1"/>
          </p:cNvCxnSpPr>
          <p:nvPr/>
        </p:nvCxnSpPr>
        <p:spPr bwMode="auto">
          <a:xfrm flipH="1">
            <a:off x="5318125" y="2438400"/>
            <a:ext cx="1588" cy="8382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146" name="Object 17"/>
          <p:cNvGraphicFramePr>
            <a:graphicFrameLocks noChangeAspect="1"/>
          </p:cNvGraphicFramePr>
          <p:nvPr/>
        </p:nvGraphicFramePr>
        <p:xfrm>
          <a:off x="7281863" y="4878388"/>
          <a:ext cx="3238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9" imgW="126720" imgH="177480" progId="Equation.3">
                  <p:embed/>
                </p:oleObj>
              </mc:Choice>
              <mc:Fallback>
                <p:oleObj name="Equation" r:id="rId19" imgW="126720" imgH="177480" progId="Equation.3">
                  <p:embed/>
                  <p:pic>
                    <p:nvPicPr>
                      <p:cNvPr id="14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878388"/>
                        <a:ext cx="32385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7" name="Straight Arrow Connector 146"/>
          <p:cNvCxnSpPr>
            <a:cxnSpLocks noChangeShapeType="1"/>
            <a:stCxn id="149" idx="0"/>
          </p:cNvCxnSpPr>
          <p:nvPr/>
        </p:nvCxnSpPr>
        <p:spPr bwMode="auto">
          <a:xfrm>
            <a:off x="8366125" y="4419600"/>
            <a:ext cx="0" cy="12192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48" name="Rectangle 147"/>
          <p:cNvSpPr>
            <a:spLocks noChangeArrowheads="1"/>
          </p:cNvSpPr>
          <p:nvPr/>
        </p:nvSpPr>
        <p:spPr bwMode="auto">
          <a:xfrm>
            <a:off x="7604125" y="41910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149" name="Line 52"/>
          <p:cNvSpPr>
            <a:spLocks noChangeShapeType="1"/>
          </p:cNvSpPr>
          <p:nvPr/>
        </p:nvSpPr>
        <p:spPr bwMode="auto">
          <a:xfrm flipH="1">
            <a:off x="8061325" y="44196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0" name="Line 82"/>
          <p:cNvSpPr>
            <a:spLocks noChangeShapeType="1"/>
          </p:cNvSpPr>
          <p:nvPr/>
        </p:nvSpPr>
        <p:spPr bwMode="auto">
          <a:xfrm flipH="1">
            <a:off x="7223125" y="56388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51" name="Object 9"/>
          <p:cNvGraphicFramePr>
            <a:graphicFrameLocks noChangeAspect="1"/>
          </p:cNvGraphicFramePr>
          <p:nvPr/>
        </p:nvGraphicFramePr>
        <p:xfrm>
          <a:off x="8442325" y="4845050"/>
          <a:ext cx="777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1" imgW="304560" imgH="203040" progId="Equation.3">
                  <p:embed/>
                </p:oleObj>
              </mc:Choice>
              <mc:Fallback>
                <p:oleObj name="Equation" r:id="rId21" imgW="304560" imgH="203040" progId="Equation.3">
                  <p:embed/>
                  <p:pic>
                    <p:nvPicPr>
                      <p:cNvPr id="15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325" y="4845050"/>
                        <a:ext cx="7778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56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9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7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3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9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7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9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5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7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9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5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9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5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1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7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3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9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5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9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0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1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7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3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8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9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1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3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9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0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1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3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1" grpId="0" animBg="1"/>
      <p:bldP spid="82" grpId="0" animBg="1"/>
      <p:bldP spid="83" grpId="0" animBg="1"/>
      <p:bldP spid="87" grpId="0" animBg="1"/>
      <p:bldP spid="90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48" grpId="0" animBg="1"/>
      <p:bldP spid="149" grpId="0" animBg="1"/>
      <p:bldP spid="15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304800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Impulse response is symmetric and N= od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762000"/>
          <a:ext cx="453641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3" imgW="2806560" imgH="545760" progId="Equation.3">
                  <p:embed/>
                </p:oleObj>
              </mc:Choice>
              <mc:Fallback>
                <p:oleObj name="Equation" r:id="rId3" imgW="2806560" imgH="5457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453641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381000" y="1981200"/>
          <a:ext cx="844495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4698720" imgH="253800" progId="Equation.3">
                  <p:embed/>
                </p:oleObj>
              </mc:Choice>
              <mc:Fallback>
                <p:oleObj name="Equation" r:id="rId5" imgW="4698720" imgH="253800" progId="Equation.3">
                  <p:embed/>
                  <p:pic>
                    <p:nvPicPr>
                      <p:cNvPr id="44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81200"/>
                        <a:ext cx="844495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81000" y="2895600"/>
          <a:ext cx="8312886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4686120" imgH="482400" progId="Equation.3">
                  <p:embed/>
                </p:oleObj>
              </mc:Choice>
              <mc:Fallback>
                <p:oleObj name="Equation" r:id="rId7" imgW="4686120" imgH="482400" progId="Equation.3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8312886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457200" y="4114800"/>
          <a:ext cx="84343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9" imgW="3987720" imgH="482400" progId="Equation.3">
                  <p:embed/>
                </p:oleObj>
              </mc:Choice>
              <mc:Fallback>
                <p:oleObj name="Equation" r:id="rId9" imgW="3987720" imgH="482400" progId="Equation.3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4800"/>
                        <a:ext cx="843438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47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14440" y="105840"/>
              <a:ext cx="8515800" cy="6351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1200" y="99720"/>
                <a:ext cx="8525880" cy="636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16652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7920" y="83160"/>
              <a:ext cx="6845760" cy="5325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0000" y="74160"/>
                <a:ext cx="6864840" cy="534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728262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3586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tep Involved in designing FIR Filter windowing techniqu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23528" y="1268760"/>
            <a:ext cx="8640960" cy="5472608"/>
          </a:xfrm>
        </p:spPr>
        <p:txBody>
          <a:bodyPr>
            <a:no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ose the desired frequency response of the filter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ke the inverse Fourier transform of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to obtain the desired impulse respons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n)</a:t>
            </a:r>
          </a:p>
          <a:p>
            <a:pPr algn="just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ose a window sequence w(n) and determine the product of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n) and w(n)</a:t>
            </a:r>
          </a:p>
          <a:p>
            <a:pPr lvl="1"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h(n) =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n) X w(n)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transfer function H(z) of the filter is obtained by taking Z transform of h(n) and realize the filter by suitable structur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415557"/>
              </p:ext>
            </p:extLst>
          </p:nvPr>
        </p:nvGraphicFramePr>
        <p:xfrm>
          <a:off x="3347864" y="3068960"/>
          <a:ext cx="327434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1765080" imgH="393480" progId="Equation.3">
                  <p:embed/>
                </p:oleObj>
              </mc:Choice>
              <mc:Fallback>
                <p:oleObj name="Equation" r:id="rId3" imgW="1765080" imgH="3934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068960"/>
                        <a:ext cx="3274347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070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6705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5927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3898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7569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8148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2190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2999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9459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1170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3183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by step (continued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h(n), obtain an equation for |H(</a:t>
            </a:r>
            <a:r>
              <a:rPr lang="el-GR" dirty="0"/>
              <a:t>ω</a:t>
            </a:r>
            <a:r>
              <a:rPr lang="en-US" dirty="0"/>
              <a:t>)|. Calculate |H(</a:t>
            </a:r>
            <a:r>
              <a:rPr lang="el-GR" dirty="0"/>
              <a:t>ω</a:t>
            </a:r>
            <a:r>
              <a:rPr lang="en-US" dirty="0"/>
              <a:t>)| for various values of </a:t>
            </a:r>
            <a:r>
              <a:rPr lang="el-GR" dirty="0"/>
              <a:t>ω</a:t>
            </a:r>
            <a:r>
              <a:rPr lang="en-US" dirty="0"/>
              <a:t> , which is frequency response of the filter</a:t>
            </a: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4449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>
                <a:solidFill>
                  <a:prstClr val="black">
                    <a:tint val="75000"/>
                  </a:prstClr>
                </a:solidFill>
              </a:rPr>
              <a:t>Mohanaprasa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DE16C-C3A0-4785-A504-B02B58FC34B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1091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Design LPF using rectangular window using 9 samples with 1.2 </a:t>
            </a:r>
            <a:r>
              <a:rPr lang="en-US" sz="3200" dirty="0" err="1"/>
              <a:t>rad</a:t>
            </a:r>
            <a:r>
              <a:rPr lang="en-US" sz="3200" dirty="0"/>
              <a:t>/s as cutoff frequenc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79512" y="1412776"/>
            <a:ext cx="8784976" cy="5328592"/>
          </a:xfrm>
        </p:spPr>
        <p:txBody>
          <a:bodyPr/>
          <a:lstStyle/>
          <a:p>
            <a:r>
              <a:rPr lang="en-US" dirty="0"/>
              <a:t>Step 1 : For LPF, desired frequency response is</a:t>
            </a:r>
          </a:p>
          <a:p>
            <a:endParaRPr lang="en-US" dirty="0"/>
          </a:p>
          <a:p>
            <a:endParaRPr lang="en-US" sz="2400" dirty="0"/>
          </a:p>
          <a:p>
            <a:r>
              <a:rPr lang="en-US" sz="2400" dirty="0"/>
              <a:t>Step 2:The </a:t>
            </a:r>
            <a:r>
              <a:rPr lang="en-US" sz="2400" dirty="0" err="1"/>
              <a:t>h</a:t>
            </a:r>
            <a:r>
              <a:rPr lang="en-US" sz="2400" baseline="-25000" dirty="0" err="1"/>
              <a:t>d</a:t>
            </a:r>
            <a:r>
              <a:rPr lang="en-US" sz="2400" dirty="0"/>
              <a:t>(n) is obtained by taking inverse FT of </a:t>
            </a:r>
            <a:r>
              <a:rPr lang="en-US" sz="2400" dirty="0" err="1"/>
              <a:t>H</a:t>
            </a:r>
            <a:r>
              <a:rPr lang="en-US" sz="2400" baseline="-25000" dirty="0" err="1"/>
              <a:t>d</a:t>
            </a:r>
            <a:r>
              <a:rPr lang="en-US" sz="2400" dirty="0"/>
              <a:t>(</a:t>
            </a:r>
            <a:r>
              <a:rPr lang="el-GR" sz="2400" dirty="0"/>
              <a:t>ω</a:t>
            </a:r>
            <a:r>
              <a:rPr lang="en-US" sz="2400" dirty="0"/>
              <a:t>)</a:t>
            </a:r>
          </a:p>
        </p:txBody>
      </p:sp>
      <p:sp>
        <p:nvSpPr>
          <p:cNvPr id="1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49513" y="1981200"/>
          <a:ext cx="3781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1968480" imgH="482400" progId="Equation.3">
                  <p:embed/>
                </p:oleObj>
              </mc:Choice>
              <mc:Fallback>
                <p:oleObj name="Equation" r:id="rId3" imgW="1968480" imgH="482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981200"/>
                        <a:ext cx="378142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56689"/>
              </p:ext>
            </p:extLst>
          </p:nvPr>
        </p:nvGraphicFramePr>
        <p:xfrm>
          <a:off x="179512" y="4005064"/>
          <a:ext cx="32750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765080" imgH="393480" progId="Equation.3">
                  <p:embed/>
                </p:oleObj>
              </mc:Choice>
              <mc:Fallback>
                <p:oleObj name="Equation" r:id="rId5" imgW="1765080" imgH="393480" progId="Equation.3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005064"/>
                        <a:ext cx="327501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14179"/>
              </p:ext>
            </p:extLst>
          </p:nvPr>
        </p:nvGraphicFramePr>
        <p:xfrm>
          <a:off x="251520" y="4869160"/>
          <a:ext cx="30861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663560" imgH="393480" progId="Equation.3">
                  <p:embed/>
                </p:oleObj>
              </mc:Choice>
              <mc:Fallback>
                <p:oleObj name="Equation" r:id="rId7" imgW="1663560" imgH="393480" progId="Equation.3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869160"/>
                        <a:ext cx="30861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5534"/>
              </p:ext>
            </p:extLst>
          </p:nvPr>
        </p:nvGraphicFramePr>
        <p:xfrm>
          <a:off x="467544" y="5805264"/>
          <a:ext cx="28749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1549080" imgH="393480" progId="Equation.3">
                  <p:embed/>
                </p:oleObj>
              </mc:Choice>
              <mc:Fallback>
                <p:oleObj name="Equation" r:id="rId9" imgW="1549080" imgH="393480" progId="Equation.3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805264"/>
                        <a:ext cx="287496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041396"/>
              </p:ext>
            </p:extLst>
          </p:nvPr>
        </p:nvGraphicFramePr>
        <p:xfrm>
          <a:off x="5004048" y="3573016"/>
          <a:ext cx="28749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1549080" imgH="533160" progId="Equation.3">
                  <p:embed/>
                </p:oleObj>
              </mc:Choice>
              <mc:Fallback>
                <p:oleObj name="Equation" r:id="rId11" imgW="1549080" imgH="533160" progId="Equation.3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573016"/>
                        <a:ext cx="28749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744995"/>
              </p:ext>
            </p:extLst>
          </p:nvPr>
        </p:nvGraphicFramePr>
        <p:xfrm>
          <a:off x="4644008" y="4725144"/>
          <a:ext cx="37703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2031840" imgH="482400" progId="Equation.3">
                  <p:embed/>
                </p:oleObj>
              </mc:Choice>
              <mc:Fallback>
                <p:oleObj name="Equation" r:id="rId13" imgW="2031840" imgH="482400" progId="Equation.3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725144"/>
                        <a:ext cx="37703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86257"/>
              </p:ext>
            </p:extLst>
          </p:nvPr>
        </p:nvGraphicFramePr>
        <p:xfrm>
          <a:off x="4572000" y="5805264"/>
          <a:ext cx="34163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5" imgW="1841400" imgH="419040" progId="Equation.3">
                  <p:embed/>
                </p:oleObj>
              </mc:Choice>
              <mc:Fallback>
                <p:oleObj name="Equation" r:id="rId15" imgW="1841400" imgH="419040" progId="Equation.3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05264"/>
                        <a:ext cx="34163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57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79512" y="260648"/>
            <a:ext cx="8856984" cy="6480720"/>
          </a:xfrm>
        </p:spPr>
        <p:txBody>
          <a:bodyPr>
            <a:normAutofit/>
          </a:bodyPr>
          <a:lstStyle/>
          <a:p>
            <a:r>
              <a:rPr lang="en-US" dirty="0"/>
              <a:t>For n=</a:t>
            </a:r>
            <a:r>
              <a:rPr lang="el-GR" dirty="0"/>
              <a:t>α</a:t>
            </a:r>
            <a:r>
              <a:rPr lang="en-US" dirty="0"/>
              <a:t>, </a:t>
            </a:r>
            <a:r>
              <a:rPr lang="en-US" dirty="0" err="1"/>
              <a:t>h</a:t>
            </a:r>
            <a:r>
              <a:rPr lang="en-US" baseline="-25000" dirty="0" err="1"/>
              <a:t>d</a:t>
            </a:r>
            <a:r>
              <a:rPr lang="en-US" dirty="0"/>
              <a:t>(n) can be evaluated us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ep 3: choose the window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(n) = </a:t>
            </a:r>
            <a:r>
              <a:rPr lang="en-US" dirty="0" err="1"/>
              <a:t>h</a:t>
            </a:r>
            <a:r>
              <a:rPr lang="en-US" baseline="-25000" dirty="0" err="1"/>
              <a:t>d</a:t>
            </a:r>
            <a:r>
              <a:rPr lang="en-US" dirty="0"/>
              <a:t>(n) X w(n)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73757"/>
              </p:ext>
            </p:extLst>
          </p:nvPr>
        </p:nvGraphicFramePr>
        <p:xfrm>
          <a:off x="5292080" y="1700808"/>
          <a:ext cx="188652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965160" imgH="419040" progId="Equation.3">
                  <p:embed/>
                </p:oleObj>
              </mc:Choice>
              <mc:Fallback>
                <p:oleObj name="Equation" r:id="rId3" imgW="965160" imgH="4190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700808"/>
                        <a:ext cx="188652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196720"/>
              </p:ext>
            </p:extLst>
          </p:nvPr>
        </p:nvGraphicFramePr>
        <p:xfrm>
          <a:off x="1261096" y="1700808"/>
          <a:ext cx="27543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409400" imgH="419040" progId="Equation.3">
                  <p:embed/>
                </p:oleObj>
              </mc:Choice>
              <mc:Fallback>
                <p:oleObj name="Equation" r:id="rId5" imgW="1409400" imgH="419040" progId="Equation.3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096" y="1700808"/>
                        <a:ext cx="2754312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124200" y="3962400"/>
          <a:ext cx="330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650960" imgH="457200" progId="Equation.3">
                  <p:embed/>
                </p:oleObj>
              </mc:Choice>
              <mc:Fallback>
                <p:oleObj name="Equation" r:id="rId7" imgW="1650960" imgH="457200" progId="Equation.3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3302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43608" y="980728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ethod 1: </a:t>
            </a:r>
            <a:r>
              <a:rPr lang="en-US" dirty="0" err="1">
                <a:solidFill>
                  <a:prstClr val="black"/>
                </a:solidFill>
              </a:rPr>
              <a:t>l'Hôpital</a:t>
            </a:r>
            <a:r>
              <a:rPr lang="en-US" dirty="0">
                <a:solidFill>
                  <a:prstClr val="black"/>
                </a:solidFill>
              </a:rPr>
              <a:t>  rule</a:t>
            </a:r>
          </a:p>
        </p:txBody>
      </p:sp>
    </p:spTree>
    <p:extLst>
      <p:ext uri="{BB962C8B-B14F-4D97-AF65-F5344CB8AC3E}">
        <p14:creationId xmlns:p14="http://schemas.microsoft.com/office/powerpoint/2010/main" val="148286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07732" y="116632"/>
            <a:ext cx="8928764" cy="655272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h(n) = </a:t>
            </a:r>
            <a:r>
              <a:rPr lang="en-US" sz="2800" dirty="0" err="1"/>
              <a:t>h</a:t>
            </a:r>
            <a:r>
              <a:rPr lang="en-US" sz="2800" baseline="-25000" dirty="0" err="1"/>
              <a:t>d</a:t>
            </a:r>
            <a:r>
              <a:rPr lang="en-US" sz="2800" dirty="0"/>
              <a:t>(n); for n=0 to M-1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Here, M = 9, </a:t>
            </a:r>
            <a:r>
              <a:rPr lang="el-GR" sz="2800" dirty="0"/>
              <a:t>ω</a:t>
            </a:r>
            <a:r>
              <a:rPr lang="en-US" sz="2800" baseline="-25000" dirty="0"/>
              <a:t>c</a:t>
            </a:r>
            <a:r>
              <a:rPr lang="en-US" sz="2800" dirty="0"/>
              <a:t> = 1.2 </a:t>
            </a:r>
            <a:r>
              <a:rPr lang="en-US" sz="2800" dirty="0" err="1"/>
              <a:t>rad</a:t>
            </a:r>
            <a:r>
              <a:rPr lang="en-US" sz="2800" dirty="0"/>
              <a:t>/s, </a:t>
            </a:r>
            <a:r>
              <a:rPr lang="el-GR" sz="2800" dirty="0"/>
              <a:t>α</a:t>
            </a:r>
            <a:r>
              <a:rPr lang="en-US" sz="2800" dirty="0"/>
              <a:t> = (M-1)/2 = 4</a:t>
            </a:r>
          </a:p>
        </p:txBody>
      </p:sp>
      <p:sp>
        <p:nvSpPr>
          <p:cNvPr id="3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732" y="318132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0;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2000" y="3048000"/>
          <a:ext cx="21224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1333440" imgH="419040" progId="Equation.3">
                  <p:embed/>
                </p:oleObj>
              </mc:Choice>
              <mc:Fallback>
                <p:oleObj name="Equation" r:id="rId3" imgW="1333440" imgH="4190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212248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50932" y="318132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-0.0793;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732" y="401952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1;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82638" y="3886200"/>
          <a:ext cx="20812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307880" imgH="419040" progId="Equation.3">
                  <p:embed/>
                </p:oleObj>
              </mc:Choice>
              <mc:Fallback>
                <p:oleObj name="Equation" r:id="rId5" imgW="1307880" imgH="4190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886200"/>
                        <a:ext cx="208121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50932" y="401952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-0.0470;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7732" y="478152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2;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2000" y="4648200"/>
          <a:ext cx="21209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333440" imgH="419040" progId="Equation.3">
                  <p:embed/>
                </p:oleObj>
              </mc:Choice>
              <mc:Fallback>
                <p:oleObj name="Equation" r:id="rId7" imgW="1333440" imgH="41904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21209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50932" y="478152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0.1075;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732" y="541017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3;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903757"/>
              </p:ext>
            </p:extLst>
          </p:nvPr>
        </p:nvGraphicFramePr>
        <p:xfrm>
          <a:off x="793532" y="5150427"/>
          <a:ext cx="21002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1320480" imgH="419040" progId="Equation.3">
                  <p:embed/>
                </p:oleObj>
              </mc:Choice>
              <mc:Fallback>
                <p:oleObj name="Equation" r:id="rId9" imgW="1320480" imgH="41904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32" y="5150427"/>
                        <a:ext cx="210026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50932" y="541017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0.2967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419600" y="2492832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4;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701294"/>
              </p:ext>
            </p:extLst>
          </p:nvPr>
        </p:nvGraphicFramePr>
        <p:xfrm>
          <a:off x="5724128" y="2255314"/>
          <a:ext cx="10493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660240" imgH="393480" progId="Equation.3">
                  <p:embed/>
                </p:oleObj>
              </mc:Choice>
              <mc:Fallback>
                <p:oleObj name="Equation" r:id="rId11" imgW="660240" imgH="39348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255314"/>
                        <a:ext cx="1049337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162800" y="2480679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0.3820;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419600" y="318132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5;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164138" y="3048000"/>
          <a:ext cx="19383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1218960" imgH="419040" progId="Equation.3">
                  <p:embed/>
                </p:oleObj>
              </mc:Choice>
              <mc:Fallback>
                <p:oleObj name="Equation" r:id="rId13" imgW="1218960" imgH="41904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3048000"/>
                        <a:ext cx="1938337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162800" y="3181320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0. 0.2967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419600" y="401952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6;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133975" y="3886200"/>
          <a:ext cx="2000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1257120" imgH="419040" progId="Equation.3">
                  <p:embed/>
                </p:oleObj>
              </mc:Choice>
              <mc:Fallback>
                <p:oleObj name="Equation" r:id="rId15" imgW="1257120" imgH="419040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3886200"/>
                        <a:ext cx="20002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162800" y="401952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0.1075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419600" y="478152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7;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143500" y="4648200"/>
          <a:ext cx="19796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7" imgW="1244520" imgH="419040" progId="Equation.3">
                  <p:embed/>
                </p:oleObj>
              </mc:Choice>
              <mc:Fallback>
                <p:oleObj name="Equation" r:id="rId17" imgW="1244520" imgH="4190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648200"/>
                        <a:ext cx="197961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239000" y="478152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 =-0.0470;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419600" y="541017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n=8;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145088" y="5276850"/>
          <a:ext cx="19796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9" imgW="1244520" imgH="419040" progId="Equation.3">
                  <p:embed/>
                </p:oleObj>
              </mc:Choice>
              <mc:Fallback>
                <p:oleObj name="Equation" r:id="rId19" imgW="1244520" imgH="41904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5276850"/>
                        <a:ext cx="197961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162800" y="541017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=-0.0793;</a:t>
            </a:r>
          </a:p>
        </p:txBody>
      </p:sp>
    </p:spTree>
    <p:extLst>
      <p:ext uri="{BB962C8B-B14F-4D97-AF65-F5344CB8AC3E}">
        <p14:creationId xmlns:p14="http://schemas.microsoft.com/office/powerpoint/2010/main" val="304028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8" grpId="0"/>
      <p:bldP spid="9" grpId="0"/>
      <p:bldP spid="11" grpId="0"/>
      <p:bldP spid="12" grpId="0"/>
      <p:bldP spid="14" grpId="0"/>
      <p:bldP spid="15" grpId="0"/>
      <p:bldP spid="17" grpId="0"/>
      <p:bldP spid="18" grpId="0"/>
      <p:bldP spid="20" grpId="0"/>
      <p:bldP spid="21" grpId="0"/>
      <p:bldP spid="23" grpId="0"/>
      <p:bldP spid="24" grpId="0"/>
      <p:bldP spid="26" grpId="0"/>
      <p:bldP spid="27" grpId="0"/>
      <p:bldP spid="29" grpId="0"/>
      <p:bldP spid="30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mpulse response is satisfying symmetry condition h(N-1-n) = h(n)</a:t>
            </a:r>
          </a:p>
          <a:p>
            <a:r>
              <a:rPr lang="en-US" sz="2800" dirty="0"/>
              <a:t>Here M = N = 9, h(n) = h(8-n)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3048000"/>
          <a:ext cx="20618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1168200" imgH="431640" progId="Equation.3">
                  <p:embed/>
                </p:oleObj>
              </mc:Choice>
              <mc:Fallback>
                <p:oleObj name="Equation" r:id="rId3" imgW="1168200" imgH="431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206188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352800" y="3048000"/>
          <a:ext cx="448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2539800" imgH="431640" progId="Equation.3">
                  <p:embed/>
                </p:oleObj>
              </mc:Choice>
              <mc:Fallback>
                <p:oleObj name="Equation" r:id="rId5" imgW="2539800" imgH="431640" progId="Equation.3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4483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81000" y="3962400"/>
          <a:ext cx="5132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2908080" imgH="431640" progId="Equation.3">
                  <p:embed/>
                </p:oleObj>
              </mc:Choice>
              <mc:Fallback>
                <p:oleObj name="Equation" r:id="rId7" imgW="2908080" imgH="431640" progId="Equation.3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513238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30213" y="4953000"/>
          <a:ext cx="4079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2311200" imgH="431640" progId="Equation.3">
                  <p:embed/>
                </p:oleObj>
              </mc:Choice>
              <mc:Fallback>
                <p:oleObj name="Equation" r:id="rId9" imgW="2311200" imgH="431640" progId="Equation.3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953000"/>
                        <a:ext cx="40798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26000"/>
              </p:ext>
            </p:extLst>
          </p:nvPr>
        </p:nvGraphicFramePr>
        <p:xfrm>
          <a:off x="6012160" y="4437112"/>
          <a:ext cx="228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1295280" imgH="431640" progId="Equation.3">
                  <p:embed/>
                </p:oleObj>
              </mc:Choice>
              <mc:Fallback>
                <p:oleObj name="Equation" r:id="rId11" imgW="1295280" imgH="431640" progId="Equation.3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437112"/>
                        <a:ext cx="2286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20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533400" y="457200"/>
          <a:ext cx="8153400" cy="41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3" imgW="5079960" imgH="228600" progId="Equation.3">
                  <p:embed/>
                </p:oleObj>
              </mc:Choice>
              <mc:Fallback>
                <p:oleObj name="Equation" r:id="rId3" imgW="5079960" imgH="228600" progId="Equation.3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8153400" cy="410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41450" y="1752600"/>
            <a:ext cx="5334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889250" y="1752600"/>
            <a:ext cx="5334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461250" y="17526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489450" y="1752600"/>
            <a:ext cx="5334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cxnSp>
        <p:nvCxnSpPr>
          <p:cNvPr id="11" name="Straight Arrow Connector 10"/>
          <p:cNvCxnSpPr>
            <a:cxnSpLocks noChangeShapeType="1"/>
            <a:stCxn id="7" idx="3"/>
            <a:endCxn id="8" idx="1"/>
          </p:cNvCxnSpPr>
          <p:nvPr/>
        </p:nvCxnSpPr>
        <p:spPr bwMode="auto">
          <a:xfrm>
            <a:off x="1989138" y="1943100"/>
            <a:ext cx="8858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" name="Straight Arrow Connector 11"/>
          <p:cNvCxnSpPr>
            <a:cxnSpLocks noChangeShapeType="1"/>
            <a:stCxn id="8" idx="3"/>
            <a:endCxn id="10" idx="1"/>
          </p:cNvCxnSpPr>
          <p:nvPr/>
        </p:nvCxnSpPr>
        <p:spPr bwMode="auto">
          <a:xfrm>
            <a:off x="3436938" y="1943100"/>
            <a:ext cx="10382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374650" y="1979613"/>
            <a:ext cx="1066800" cy="15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7156450" y="2667000"/>
            <a:ext cx="381000" cy="3810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+</a:t>
            </a:r>
            <a:endParaRPr lang="en-US" sz="1400">
              <a:solidFill>
                <a:srgbClr val="FFFFFF"/>
              </a:solidFill>
            </a:endParaRPr>
          </a:p>
        </p:txBody>
      </p: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>
            <a:off x="5022850" y="1981200"/>
            <a:ext cx="6858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>
            <a:off x="6623050" y="1981200"/>
            <a:ext cx="8382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851650" y="5029200"/>
            <a:ext cx="304800" cy="3048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>
                <a:solidFill>
                  <a:srgbClr val="FFFFFF"/>
                </a:solidFill>
              </a:rPr>
              <a:t>+</a:t>
            </a:r>
            <a:endParaRPr lang="en-US" sz="1200">
              <a:solidFill>
                <a:srgbClr val="FFFFFF"/>
              </a:solidFill>
            </a:endParaRPr>
          </a:p>
        </p:txBody>
      </p:sp>
      <p:cxnSp>
        <p:nvCxnSpPr>
          <p:cNvPr id="18" name="Straight Arrow Connector 17"/>
          <p:cNvCxnSpPr>
            <a:cxnSpLocks noChangeShapeType="1"/>
          </p:cNvCxnSpPr>
          <p:nvPr/>
        </p:nvCxnSpPr>
        <p:spPr bwMode="auto">
          <a:xfrm>
            <a:off x="7918450" y="1981200"/>
            <a:ext cx="3810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>
            <a:off x="2355850" y="1982788"/>
            <a:ext cx="1588" cy="83661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>
            <a:off x="1060450" y="1981200"/>
            <a:ext cx="0" cy="9144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1" name="Straight Arrow Connector 20"/>
          <p:cNvCxnSpPr>
            <a:cxnSpLocks noChangeShapeType="1"/>
          </p:cNvCxnSpPr>
          <p:nvPr/>
        </p:nvCxnSpPr>
        <p:spPr bwMode="auto">
          <a:xfrm flipH="1">
            <a:off x="3803650" y="1981200"/>
            <a:ext cx="1588" cy="8382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2" name="Straight Arrow Connector 21"/>
          <p:cNvCxnSpPr>
            <a:cxnSpLocks noChangeShapeType="1"/>
            <a:stCxn id="14" idx="4"/>
          </p:cNvCxnSpPr>
          <p:nvPr/>
        </p:nvCxnSpPr>
        <p:spPr bwMode="auto">
          <a:xfrm>
            <a:off x="7346950" y="3062288"/>
            <a:ext cx="38100" cy="90011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>
            <a:off x="8305800" y="1981200"/>
            <a:ext cx="6350" cy="19812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4" name="Straight Arrow Connector 23"/>
          <p:cNvCxnSpPr>
            <a:cxnSpLocks noChangeShapeType="1"/>
          </p:cNvCxnSpPr>
          <p:nvPr/>
        </p:nvCxnSpPr>
        <p:spPr bwMode="auto">
          <a:xfrm>
            <a:off x="7308850" y="1981200"/>
            <a:ext cx="0" cy="6858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5" name="Straight Arrow Connector 24"/>
          <p:cNvCxnSpPr>
            <a:cxnSpLocks noChangeShapeType="1"/>
          </p:cNvCxnSpPr>
          <p:nvPr/>
        </p:nvCxnSpPr>
        <p:spPr bwMode="auto">
          <a:xfrm>
            <a:off x="6013450" y="3960813"/>
            <a:ext cx="304800" cy="15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</p:cxn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>
            <a:off x="5861050" y="1981200"/>
            <a:ext cx="5334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</p:cxnSp>
      <p:sp>
        <p:nvSpPr>
          <p:cNvPr id="27" name="Line 53"/>
          <p:cNvSpPr>
            <a:spLocks noChangeShapeType="1"/>
          </p:cNvSpPr>
          <p:nvPr/>
        </p:nvSpPr>
        <p:spPr bwMode="auto">
          <a:xfrm flipH="1">
            <a:off x="6775450" y="3962400"/>
            <a:ext cx="768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Rectangle 55"/>
          <p:cNvSpPr>
            <a:spLocks noChangeArrowheads="1"/>
          </p:cNvSpPr>
          <p:nvPr/>
        </p:nvSpPr>
        <p:spPr bwMode="auto">
          <a:xfrm>
            <a:off x="6318250" y="37338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29" name="Oval 18"/>
          <p:cNvSpPr>
            <a:spLocks noChangeArrowheads="1"/>
          </p:cNvSpPr>
          <p:nvPr/>
        </p:nvSpPr>
        <p:spPr bwMode="auto">
          <a:xfrm>
            <a:off x="5099050" y="2819400"/>
            <a:ext cx="381000" cy="3810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+</a:t>
            </a: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30" name="Rectangle 55"/>
          <p:cNvSpPr>
            <a:spLocks noChangeArrowheads="1"/>
          </p:cNvSpPr>
          <p:nvPr/>
        </p:nvSpPr>
        <p:spPr bwMode="auto">
          <a:xfrm>
            <a:off x="5480050" y="37338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31" name="Rectangle 55"/>
          <p:cNvSpPr>
            <a:spLocks noChangeArrowheads="1"/>
          </p:cNvSpPr>
          <p:nvPr/>
        </p:nvSpPr>
        <p:spPr bwMode="auto">
          <a:xfrm>
            <a:off x="4260850" y="37338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32" name="Rectangle 55"/>
          <p:cNvSpPr>
            <a:spLocks noChangeArrowheads="1"/>
          </p:cNvSpPr>
          <p:nvPr/>
        </p:nvSpPr>
        <p:spPr bwMode="auto">
          <a:xfrm>
            <a:off x="2660650" y="37338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33" name="Rectangle 55"/>
          <p:cNvSpPr>
            <a:spLocks noChangeArrowheads="1"/>
          </p:cNvSpPr>
          <p:nvPr/>
        </p:nvSpPr>
        <p:spPr bwMode="auto">
          <a:xfrm>
            <a:off x="1441450" y="37338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34" name="Line 62"/>
          <p:cNvSpPr>
            <a:spLocks noChangeShapeType="1"/>
          </p:cNvSpPr>
          <p:nvPr/>
        </p:nvSpPr>
        <p:spPr bwMode="auto">
          <a:xfrm>
            <a:off x="5251450" y="3200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Oval 18"/>
          <p:cNvSpPr>
            <a:spLocks noChangeArrowheads="1"/>
          </p:cNvSpPr>
          <p:nvPr/>
        </p:nvSpPr>
        <p:spPr bwMode="auto">
          <a:xfrm>
            <a:off x="3575050" y="2819400"/>
            <a:ext cx="381000" cy="3810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+</a:t>
            </a: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36" name="Line 64"/>
          <p:cNvSpPr>
            <a:spLocks noChangeShapeType="1"/>
          </p:cNvSpPr>
          <p:nvPr/>
        </p:nvSpPr>
        <p:spPr bwMode="auto">
          <a:xfrm>
            <a:off x="3803650" y="3200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7" name="Oval 18"/>
          <p:cNvSpPr>
            <a:spLocks noChangeArrowheads="1"/>
          </p:cNvSpPr>
          <p:nvPr/>
        </p:nvSpPr>
        <p:spPr bwMode="auto">
          <a:xfrm>
            <a:off x="2203450" y="2819400"/>
            <a:ext cx="381000" cy="3810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 sz="2000" dirty="0">
                <a:solidFill>
                  <a:srgbClr val="FFFFFF"/>
                </a:solidFill>
              </a:rPr>
              <a:t>+</a:t>
            </a:r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38" name="Line 66"/>
          <p:cNvSpPr>
            <a:spLocks noChangeShapeType="1"/>
          </p:cNvSpPr>
          <p:nvPr/>
        </p:nvSpPr>
        <p:spPr bwMode="auto">
          <a:xfrm>
            <a:off x="2355850" y="3200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831850" y="2895600"/>
            <a:ext cx="381000" cy="3810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+</a:t>
            </a: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40" name="Line 68"/>
          <p:cNvSpPr>
            <a:spLocks noChangeShapeType="1"/>
          </p:cNvSpPr>
          <p:nvPr/>
        </p:nvSpPr>
        <p:spPr bwMode="auto">
          <a:xfrm>
            <a:off x="1060450" y="3276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" name="Line 69"/>
          <p:cNvSpPr>
            <a:spLocks noChangeShapeType="1"/>
          </p:cNvSpPr>
          <p:nvPr/>
        </p:nvSpPr>
        <p:spPr bwMode="auto">
          <a:xfrm flipH="1">
            <a:off x="4718050" y="3962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2" name="Line 70"/>
          <p:cNvSpPr>
            <a:spLocks noChangeShapeType="1"/>
          </p:cNvSpPr>
          <p:nvPr/>
        </p:nvSpPr>
        <p:spPr bwMode="auto">
          <a:xfrm flipH="1">
            <a:off x="3117850" y="39624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" name="Line 71"/>
          <p:cNvSpPr>
            <a:spLocks noChangeShapeType="1"/>
          </p:cNvSpPr>
          <p:nvPr/>
        </p:nvSpPr>
        <p:spPr bwMode="auto">
          <a:xfrm flipH="1">
            <a:off x="1898650" y="3962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4" name="Line 72"/>
          <p:cNvSpPr>
            <a:spLocks noChangeShapeType="1"/>
          </p:cNvSpPr>
          <p:nvPr/>
        </p:nvSpPr>
        <p:spPr bwMode="auto">
          <a:xfrm flipH="1">
            <a:off x="1060450" y="39624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" name="Oval 23"/>
          <p:cNvSpPr>
            <a:spLocks noChangeArrowheads="1"/>
          </p:cNvSpPr>
          <p:nvPr/>
        </p:nvSpPr>
        <p:spPr bwMode="auto">
          <a:xfrm>
            <a:off x="4794250" y="5029200"/>
            <a:ext cx="304800" cy="3048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>
                <a:solidFill>
                  <a:srgbClr val="FFFFFF"/>
                </a:solidFill>
              </a:rPr>
              <a:t>+</a:t>
            </a:r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46" name="Oval 23"/>
          <p:cNvSpPr>
            <a:spLocks noChangeArrowheads="1"/>
          </p:cNvSpPr>
          <p:nvPr/>
        </p:nvSpPr>
        <p:spPr bwMode="auto">
          <a:xfrm>
            <a:off x="3194050" y="5029200"/>
            <a:ext cx="304800" cy="3048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>
                <a:solidFill>
                  <a:srgbClr val="FFFFFF"/>
                </a:solidFill>
              </a:rPr>
              <a:t>+</a:t>
            </a:r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47" name="Oval 23"/>
          <p:cNvSpPr>
            <a:spLocks noChangeArrowheads="1"/>
          </p:cNvSpPr>
          <p:nvPr/>
        </p:nvSpPr>
        <p:spPr bwMode="auto">
          <a:xfrm>
            <a:off x="1898650" y="5029200"/>
            <a:ext cx="304800" cy="3048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>
                <a:solidFill>
                  <a:srgbClr val="FFFFFF"/>
                </a:solidFill>
              </a:rPr>
              <a:t>+</a:t>
            </a:r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48" name="Oval 23"/>
          <p:cNvSpPr>
            <a:spLocks noChangeArrowheads="1"/>
          </p:cNvSpPr>
          <p:nvPr/>
        </p:nvSpPr>
        <p:spPr bwMode="auto">
          <a:xfrm>
            <a:off x="450850" y="5029200"/>
            <a:ext cx="304800" cy="304800"/>
          </a:xfrm>
          <a:prstGeom prst="ellipse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/>
            <a:r>
              <a:rPr lang="en-US">
                <a:solidFill>
                  <a:srgbClr val="FFFFFF"/>
                </a:solidFill>
              </a:rPr>
              <a:t>+</a:t>
            </a:r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49" name="Line 77"/>
          <p:cNvSpPr>
            <a:spLocks noChangeShapeType="1"/>
          </p:cNvSpPr>
          <p:nvPr/>
        </p:nvSpPr>
        <p:spPr bwMode="auto">
          <a:xfrm flipH="1">
            <a:off x="5099050" y="5181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0" name="Line 78"/>
          <p:cNvSpPr>
            <a:spLocks noChangeShapeType="1"/>
          </p:cNvSpPr>
          <p:nvPr/>
        </p:nvSpPr>
        <p:spPr bwMode="auto">
          <a:xfrm flipH="1">
            <a:off x="3498850" y="51816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" name="Line 79"/>
          <p:cNvSpPr>
            <a:spLocks noChangeShapeType="1"/>
          </p:cNvSpPr>
          <p:nvPr/>
        </p:nvSpPr>
        <p:spPr bwMode="auto">
          <a:xfrm flipH="1">
            <a:off x="2203450" y="51816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Line 80"/>
          <p:cNvSpPr>
            <a:spLocks noChangeShapeType="1"/>
          </p:cNvSpPr>
          <p:nvPr/>
        </p:nvSpPr>
        <p:spPr bwMode="auto">
          <a:xfrm flipH="1">
            <a:off x="755650" y="51816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3" name="Line 81"/>
          <p:cNvSpPr>
            <a:spLocks noChangeShapeType="1"/>
          </p:cNvSpPr>
          <p:nvPr/>
        </p:nvSpPr>
        <p:spPr bwMode="auto">
          <a:xfrm flipH="1">
            <a:off x="6242050" y="5181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54" name="Straight Arrow Connector 38"/>
          <p:cNvCxnSpPr>
            <a:cxnSpLocks noChangeShapeType="1"/>
          </p:cNvCxnSpPr>
          <p:nvPr/>
        </p:nvCxnSpPr>
        <p:spPr bwMode="auto">
          <a:xfrm>
            <a:off x="5861050" y="5181600"/>
            <a:ext cx="3048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</p:cxnSp>
      <p:sp>
        <p:nvSpPr>
          <p:cNvPr id="55" name="Line 84"/>
          <p:cNvSpPr>
            <a:spLocks noChangeShapeType="1"/>
          </p:cNvSpPr>
          <p:nvPr/>
        </p:nvSpPr>
        <p:spPr bwMode="auto">
          <a:xfrm>
            <a:off x="2051050" y="30480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6" name="Line 85"/>
          <p:cNvSpPr>
            <a:spLocks noChangeShapeType="1"/>
          </p:cNvSpPr>
          <p:nvPr/>
        </p:nvSpPr>
        <p:spPr bwMode="auto">
          <a:xfrm>
            <a:off x="3346450" y="30480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7" name="Line 86"/>
          <p:cNvSpPr>
            <a:spLocks noChangeShapeType="1"/>
          </p:cNvSpPr>
          <p:nvPr/>
        </p:nvSpPr>
        <p:spPr bwMode="auto">
          <a:xfrm>
            <a:off x="4946650" y="30480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8" name="Line 87"/>
          <p:cNvSpPr>
            <a:spLocks noChangeShapeType="1"/>
          </p:cNvSpPr>
          <p:nvPr/>
        </p:nvSpPr>
        <p:spPr bwMode="auto">
          <a:xfrm>
            <a:off x="7004050" y="28956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9" name="Line 88"/>
          <p:cNvSpPr>
            <a:spLocks noChangeShapeType="1"/>
          </p:cNvSpPr>
          <p:nvPr/>
        </p:nvSpPr>
        <p:spPr bwMode="auto">
          <a:xfrm flipH="1">
            <a:off x="7004050" y="28956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0" name="Line 89"/>
          <p:cNvSpPr>
            <a:spLocks noChangeShapeType="1"/>
          </p:cNvSpPr>
          <p:nvPr/>
        </p:nvSpPr>
        <p:spPr bwMode="auto">
          <a:xfrm flipH="1">
            <a:off x="4946650" y="30480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Line 90"/>
          <p:cNvSpPr>
            <a:spLocks noChangeShapeType="1"/>
          </p:cNvSpPr>
          <p:nvPr/>
        </p:nvSpPr>
        <p:spPr bwMode="auto">
          <a:xfrm flipH="1">
            <a:off x="3346450" y="3048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Line 91"/>
          <p:cNvSpPr>
            <a:spLocks noChangeShapeType="1"/>
          </p:cNvSpPr>
          <p:nvPr/>
        </p:nvSpPr>
        <p:spPr bwMode="auto">
          <a:xfrm flipH="1">
            <a:off x="2051050" y="30480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Line 92"/>
          <p:cNvSpPr>
            <a:spLocks noChangeShapeType="1"/>
          </p:cNvSpPr>
          <p:nvPr/>
        </p:nvSpPr>
        <p:spPr bwMode="auto">
          <a:xfrm>
            <a:off x="603250" y="30480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Line 93"/>
          <p:cNvSpPr>
            <a:spLocks noChangeShapeType="1"/>
          </p:cNvSpPr>
          <p:nvPr/>
        </p:nvSpPr>
        <p:spPr bwMode="auto">
          <a:xfrm flipH="1">
            <a:off x="603250" y="3048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Line 96"/>
          <p:cNvSpPr>
            <a:spLocks noChangeShapeType="1"/>
          </p:cNvSpPr>
          <p:nvPr/>
        </p:nvSpPr>
        <p:spPr bwMode="auto">
          <a:xfrm>
            <a:off x="603250" y="5334000"/>
            <a:ext cx="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74638" y="1524000"/>
          <a:ext cx="6397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393480" imgH="203040" progId="Equation.3">
                  <p:embed/>
                </p:oleObj>
              </mc:Choice>
              <mc:Fallback>
                <p:oleObj name="Equation" r:id="rId5" imgW="393480" imgH="203040" progId="Equation.3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1524000"/>
                        <a:ext cx="63976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1"/>
          <p:cNvGraphicFramePr>
            <a:graphicFrameLocks noChangeAspect="1"/>
          </p:cNvGraphicFramePr>
          <p:nvPr/>
        </p:nvGraphicFramePr>
        <p:xfrm>
          <a:off x="685800" y="5486400"/>
          <a:ext cx="5778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355320" imgH="203040" progId="Equation.3">
                  <p:embed/>
                </p:oleObj>
              </mc:Choice>
              <mc:Fallback>
                <p:oleObj name="Equation" r:id="rId7" imgW="355320" imgH="203040" progId="Equation.3">
                  <p:embed/>
                  <p:pic>
                    <p:nvPicPr>
                      <p:cNvPr id="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6400"/>
                        <a:ext cx="5778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2"/>
          <p:cNvGraphicFramePr>
            <a:graphicFrameLocks noChangeAspect="1"/>
          </p:cNvGraphicFramePr>
          <p:nvPr/>
        </p:nvGraphicFramePr>
        <p:xfrm>
          <a:off x="592137" y="4387850"/>
          <a:ext cx="7794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304560" imgH="203040" progId="Equation.3">
                  <p:embed/>
                </p:oleObj>
              </mc:Choice>
              <mc:Fallback>
                <p:oleObj name="Equation" r:id="rId9" imgW="304560" imgH="203040" progId="Equation.3">
                  <p:embed/>
                  <p:pic>
                    <p:nvPicPr>
                      <p:cNvPr id="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" y="4387850"/>
                        <a:ext cx="7794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4"/>
          <p:cNvGraphicFramePr>
            <a:graphicFrameLocks noChangeAspect="1"/>
          </p:cNvGraphicFramePr>
          <p:nvPr/>
        </p:nvGraphicFramePr>
        <p:xfrm>
          <a:off x="2028825" y="4387850"/>
          <a:ext cx="714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279360" imgH="203040" progId="Equation.3">
                  <p:embed/>
                </p:oleObj>
              </mc:Choice>
              <mc:Fallback>
                <p:oleObj name="Equation" r:id="rId11" imgW="279360" imgH="203040" progId="Equation.3">
                  <p:embed/>
                  <p:pic>
                    <p:nvPicPr>
                      <p:cNvPr id="6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4387850"/>
                        <a:ext cx="7143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5"/>
          <p:cNvGraphicFramePr>
            <a:graphicFrameLocks noChangeAspect="1"/>
          </p:cNvGraphicFramePr>
          <p:nvPr/>
        </p:nvGraphicFramePr>
        <p:xfrm>
          <a:off x="3335337" y="4387850"/>
          <a:ext cx="7794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304560" imgH="203040" progId="Equation.3">
                  <p:embed/>
                </p:oleObj>
              </mc:Choice>
              <mc:Fallback>
                <p:oleObj name="Equation" r:id="rId13" imgW="304560" imgH="203040" progId="Equation.3">
                  <p:embed/>
                  <p:pic>
                    <p:nvPicPr>
                      <p:cNvPr id="7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7" y="4387850"/>
                        <a:ext cx="7794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6"/>
          <p:cNvGraphicFramePr>
            <a:graphicFrameLocks noChangeAspect="1"/>
          </p:cNvGraphicFramePr>
          <p:nvPr/>
        </p:nvGraphicFramePr>
        <p:xfrm>
          <a:off x="4953000" y="4387850"/>
          <a:ext cx="777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304560" imgH="203040" progId="Equation.3">
                  <p:embed/>
                </p:oleObj>
              </mc:Choice>
              <mc:Fallback>
                <p:oleObj name="Equation" r:id="rId15" imgW="304560" imgH="203040" progId="Equation.3">
                  <p:embed/>
                  <p:pic>
                    <p:nvPicPr>
                      <p:cNvPr id="7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87850"/>
                        <a:ext cx="777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>
            <a:cxnSpLocks noChangeShapeType="1"/>
          </p:cNvCxnSpPr>
          <p:nvPr/>
        </p:nvCxnSpPr>
        <p:spPr bwMode="auto">
          <a:xfrm flipH="1">
            <a:off x="5257800" y="1981200"/>
            <a:ext cx="1588" cy="8382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73" name="Object 17"/>
          <p:cNvGraphicFramePr>
            <a:graphicFrameLocks noChangeAspect="1"/>
          </p:cNvGraphicFramePr>
          <p:nvPr/>
        </p:nvGraphicFramePr>
        <p:xfrm>
          <a:off x="7221538" y="4421188"/>
          <a:ext cx="3238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126720" imgH="177480" progId="Equation.3">
                  <p:embed/>
                </p:oleObj>
              </mc:Choice>
              <mc:Fallback>
                <p:oleObj name="Equation" r:id="rId17" imgW="126720" imgH="177480" progId="Equation.3">
                  <p:embed/>
                  <p:pic>
                    <p:nvPicPr>
                      <p:cNvPr id="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4421188"/>
                        <a:ext cx="32385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/>
          <p:cNvCxnSpPr>
            <a:cxnSpLocks noChangeShapeType="1"/>
            <a:stCxn id="76" idx="0"/>
          </p:cNvCxnSpPr>
          <p:nvPr/>
        </p:nvCxnSpPr>
        <p:spPr bwMode="auto">
          <a:xfrm>
            <a:off x="8305800" y="3962400"/>
            <a:ext cx="0" cy="12192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7543800" y="3733800"/>
            <a:ext cx="457200" cy="381000"/>
          </a:xfrm>
          <a:prstGeom prst="rect">
            <a:avLst/>
          </a:prstGeom>
          <a:solidFill>
            <a:srgbClr val="7F7F7F"/>
          </a:solidFill>
          <a:ln w="28575" algn="ctr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30000" dirty="0">
                <a:solidFill>
                  <a:prstClr val="white"/>
                </a:solidFill>
              </a:rPr>
              <a:t>-1</a:t>
            </a:r>
          </a:p>
        </p:txBody>
      </p:sp>
      <p:sp>
        <p:nvSpPr>
          <p:cNvPr id="76" name="Line 52"/>
          <p:cNvSpPr>
            <a:spLocks noChangeShapeType="1"/>
          </p:cNvSpPr>
          <p:nvPr/>
        </p:nvSpPr>
        <p:spPr bwMode="auto">
          <a:xfrm flipH="1">
            <a:off x="8001000" y="39624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Line 82"/>
          <p:cNvSpPr>
            <a:spLocks noChangeShapeType="1"/>
          </p:cNvSpPr>
          <p:nvPr/>
        </p:nvSpPr>
        <p:spPr bwMode="auto">
          <a:xfrm flipH="1">
            <a:off x="7162800" y="51816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8" name="Object 9"/>
          <p:cNvGraphicFramePr>
            <a:graphicFrameLocks noChangeAspect="1"/>
          </p:cNvGraphicFramePr>
          <p:nvPr/>
        </p:nvGraphicFramePr>
        <p:xfrm>
          <a:off x="8382000" y="4387850"/>
          <a:ext cx="777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9" imgW="304560" imgH="203040" progId="Equation.3">
                  <p:embed/>
                </p:oleObj>
              </mc:Choice>
              <mc:Fallback>
                <p:oleObj name="Equation" r:id="rId19" imgW="304560" imgH="203040" progId="Equation.3">
                  <p:embed/>
                  <p:pic>
                    <p:nvPicPr>
                      <p:cNvPr id="7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387850"/>
                        <a:ext cx="7778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84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3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9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5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3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5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1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3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5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1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5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1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7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3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9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5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1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7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3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9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5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9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4" grpId="0" animBg="1"/>
      <p:bldP spid="17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75" grpId="0" animBg="1"/>
      <p:bldP spid="76" grpId="0" animBg="1"/>
      <p:bldP spid="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frequency respons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79512" y="1268760"/>
            <a:ext cx="8856984" cy="5472608"/>
          </a:xfrm>
        </p:spPr>
        <p:txBody>
          <a:bodyPr>
            <a:normAutofit/>
          </a:bodyPr>
          <a:lstStyle/>
          <a:p>
            <a:r>
              <a:rPr lang="en-US" sz="2800" dirty="0"/>
              <a:t>h(n) is symmetric and number of samples is odd (9), so 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white"/>
                </a:solidFill>
              </a:rPr>
              <a:t>Mohanaprasad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59062-B539-43CB-A74E-0F0388E33D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692544"/>
              </p:ext>
            </p:extLst>
          </p:nvPr>
        </p:nvGraphicFramePr>
        <p:xfrm>
          <a:off x="1259632" y="2492896"/>
          <a:ext cx="511156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3" imgW="2793960" imgH="457200" progId="Equation.3">
                  <p:embed/>
                </p:oleObj>
              </mc:Choice>
              <mc:Fallback>
                <p:oleObj name="Equation" r:id="rId3" imgW="2793960" imgH="457200" progId="Equation.3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92896"/>
                        <a:ext cx="511156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185386"/>
              </p:ext>
            </p:extLst>
          </p:nvPr>
        </p:nvGraphicFramePr>
        <p:xfrm>
          <a:off x="1403648" y="3356992"/>
          <a:ext cx="42989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2184120" imgH="431640" progId="Equation.3">
                  <p:embed/>
                </p:oleObj>
              </mc:Choice>
              <mc:Fallback>
                <p:oleObj name="Equation" r:id="rId5" imgW="2184120" imgH="431640" progId="Equation.3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56992"/>
                        <a:ext cx="42989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0044"/>
              </p:ext>
            </p:extLst>
          </p:nvPr>
        </p:nvGraphicFramePr>
        <p:xfrm>
          <a:off x="251520" y="4365104"/>
          <a:ext cx="87233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4431960" imgH="482400" progId="Equation.DSMT4">
                  <p:embed/>
                </p:oleObj>
              </mc:Choice>
              <mc:Fallback>
                <p:oleObj name="Equation" r:id="rId7" imgW="4431960" imgH="48240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365104"/>
                        <a:ext cx="872331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969660"/>
              </p:ext>
            </p:extLst>
          </p:nvPr>
        </p:nvGraphicFramePr>
        <p:xfrm>
          <a:off x="119062" y="5589240"/>
          <a:ext cx="9024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4584600" imgH="253800" progId="Equation.3">
                  <p:embed/>
                </p:oleObj>
              </mc:Choice>
              <mc:Fallback>
                <p:oleObj name="Equation" r:id="rId9" imgW="4584600" imgH="253800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" y="5589240"/>
                        <a:ext cx="902493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59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533</Words>
  <Application>Microsoft Office PowerPoint</Application>
  <PresentationFormat>On-screen Show (4:3)</PresentationFormat>
  <Paragraphs>185</Paragraphs>
  <Slides>30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1_Office Theme</vt:lpstr>
      <vt:lpstr>2_Office Theme</vt:lpstr>
      <vt:lpstr>Design Of FIR Filter Design  </vt:lpstr>
      <vt:lpstr>Step Involved in designing FIR Filter windowing techniques</vt:lpstr>
      <vt:lpstr>Step by step (continued)</vt:lpstr>
      <vt:lpstr>Design LPF using rectangular window using 9 samples with 1.2 rad/s as cutoff frequency</vt:lpstr>
      <vt:lpstr>PowerPoint Presentation</vt:lpstr>
      <vt:lpstr>PowerPoint Presentation</vt:lpstr>
      <vt:lpstr>PowerPoint Presentation</vt:lpstr>
      <vt:lpstr>PowerPoint Presentation</vt:lpstr>
      <vt:lpstr>Finding the frequency response</vt:lpstr>
      <vt:lpstr>Same specification, HPF with hamming wind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Rahul Karthik</cp:lastModifiedBy>
  <cp:revision>7</cp:revision>
  <dcterms:created xsi:type="dcterms:W3CDTF">2020-07-06T15:49:00Z</dcterms:created>
  <dcterms:modified xsi:type="dcterms:W3CDTF">2023-07-28T01:53:22Z</dcterms:modified>
</cp:coreProperties>
</file>